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13" r:id="rId2"/>
    <p:sldId id="278" r:id="rId3"/>
    <p:sldId id="257" r:id="rId4"/>
    <p:sldId id="297" r:id="rId5"/>
    <p:sldId id="279" r:id="rId6"/>
    <p:sldId id="280" r:id="rId7"/>
    <p:sldId id="311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262" r:id="rId16"/>
    <p:sldId id="261" r:id="rId17"/>
    <p:sldId id="299" r:id="rId18"/>
    <p:sldId id="298" r:id="rId19"/>
    <p:sldId id="309" r:id="rId20"/>
    <p:sldId id="310" r:id="rId21"/>
    <p:sldId id="263" r:id="rId22"/>
    <p:sldId id="283" r:id="rId23"/>
    <p:sldId id="284" r:id="rId24"/>
    <p:sldId id="301" r:id="rId25"/>
    <p:sldId id="302" r:id="rId26"/>
    <p:sldId id="285" r:id="rId27"/>
    <p:sldId id="303" r:id="rId28"/>
    <p:sldId id="314" r:id="rId29"/>
    <p:sldId id="315" r:id="rId3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4EAEE"/>
    <a:srgbClr val="B0EDF0"/>
    <a:srgbClr val="960000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4" d="100"/>
          <a:sy n="114" d="100"/>
        </p:scale>
        <p:origin x="152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BB3C640-06D4-4971-AE1B-FBDDFEDED08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3A9CBFD7-1B8B-44EB-A73A-88D1B794FB48}" type="pres">
      <dgm:prSet presAssocID="{ABB3C640-06D4-4971-AE1B-FBDDFEDED08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</dgm:ptLst>
  <dgm:cxnLst>
    <dgm:cxn modelId="{3A804BF3-448B-49F9-91BD-52C0C8F1F5E0}" type="presOf" srcId="{ABB3C640-06D4-4971-AE1B-FBDDFEDED08C}" destId="{3A9CBFD7-1B8B-44EB-A73A-88D1B794FB48}" srcOrd="0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BB3C640-06D4-4971-AE1B-FBDDFEDED08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1CB0C17-CA42-4921-B6EA-624E6C2AEE2C}">
      <dgm:prSet phldrT="[Текст]" custT="1"/>
      <dgm:spPr/>
      <dgm:t>
        <a:bodyPr/>
        <a:lstStyle/>
        <a:p>
          <a:r>
            <a:rPr lang="ru-RU" sz="3200" b="1" i="1" dirty="0">
              <a:solidFill>
                <a:srgbClr val="9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</a:t>
          </a:r>
        </a:p>
      </dgm:t>
    </dgm:pt>
    <dgm:pt modelId="{6E7CCE01-D24C-4B1D-B9A2-5BD9FC25DFD6}" type="parTrans" cxnId="{7F9B37FB-1CA1-4387-8D85-F5698224A732}">
      <dgm:prSet/>
      <dgm:spPr/>
      <dgm:t>
        <a:bodyPr/>
        <a:lstStyle/>
        <a:p>
          <a:endParaRPr lang="ru-RU"/>
        </a:p>
      </dgm:t>
    </dgm:pt>
    <dgm:pt modelId="{17CB752F-D657-4E57-A86F-77FEEE65FB68}" type="sibTrans" cxnId="{7F9B37FB-1CA1-4387-8D85-F5698224A732}">
      <dgm:prSet/>
      <dgm:spPr/>
      <dgm:t>
        <a:bodyPr/>
        <a:lstStyle/>
        <a:p>
          <a:endParaRPr lang="ru-RU"/>
        </a:p>
      </dgm:t>
    </dgm:pt>
    <dgm:pt modelId="{F873F1FF-3EF3-4FF0-9E41-B7E622B63582}">
      <dgm:prSet phldrT="[Текст]" custT="1"/>
      <dgm:spPr/>
      <dgm:t>
        <a:bodyPr/>
        <a:lstStyle/>
        <a:p>
          <a:r>
            <a:rPr lang="ru-RU" sz="2800" b="1" i="1" dirty="0">
              <a:solidFill>
                <a:srgbClr val="9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Объемные</a:t>
          </a:r>
        </a:p>
      </dgm:t>
    </dgm:pt>
    <dgm:pt modelId="{A0E41735-500E-4AFE-B8A7-DFBA657E2329}" type="parTrans" cxnId="{F9A64AF2-3426-416F-81A4-98259C04D3D8}">
      <dgm:prSet/>
      <dgm:spPr/>
      <dgm:t>
        <a:bodyPr/>
        <a:lstStyle/>
        <a:p>
          <a:endParaRPr lang="ru-RU" sz="2000" b="1" i="1">
            <a:solidFill>
              <a:srgbClr val="96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6A119540-037C-4641-9A5C-48D0BD1887E3}" type="sibTrans" cxnId="{F9A64AF2-3426-416F-81A4-98259C04D3D8}">
      <dgm:prSet/>
      <dgm:spPr/>
      <dgm:t>
        <a:bodyPr/>
        <a:lstStyle/>
        <a:p>
          <a:endParaRPr lang="ru-RU"/>
        </a:p>
      </dgm:t>
    </dgm:pt>
    <dgm:pt modelId="{0E047651-8748-4668-BAB3-B472D5C7D828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2800" b="1" i="1" dirty="0">
              <a:solidFill>
                <a:srgbClr val="9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Динамические</a:t>
          </a:r>
        </a:p>
        <a:p>
          <a:pPr>
            <a:spcAft>
              <a:spcPts val="0"/>
            </a:spcAft>
          </a:pPr>
          <a:r>
            <a:rPr lang="ru-RU" sz="2800" b="1" i="1" dirty="0">
              <a:solidFill>
                <a:srgbClr val="9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лопаточные)</a:t>
          </a:r>
        </a:p>
      </dgm:t>
    </dgm:pt>
    <dgm:pt modelId="{352A86FA-8B97-408E-896A-A7E791FBC66D}" type="parTrans" cxnId="{57DCF762-EAAF-4ACE-B8BC-A001E9AE9AE5}">
      <dgm:prSet/>
      <dgm:spPr/>
      <dgm:t>
        <a:bodyPr/>
        <a:lstStyle/>
        <a:p>
          <a:endParaRPr lang="ru-RU" sz="2000" b="1" i="1">
            <a:solidFill>
              <a:srgbClr val="96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D6BDEE4A-8DE6-4E3C-A3B2-3A8791C7F77D}" type="sibTrans" cxnId="{57DCF762-EAAF-4ACE-B8BC-A001E9AE9AE5}">
      <dgm:prSet/>
      <dgm:spPr/>
      <dgm:t>
        <a:bodyPr/>
        <a:lstStyle/>
        <a:p>
          <a:endParaRPr lang="ru-RU"/>
        </a:p>
      </dgm:t>
    </dgm:pt>
    <dgm:pt modelId="{3A9CBFD7-1B8B-44EB-A73A-88D1B794FB48}" type="pres">
      <dgm:prSet presAssocID="{ABB3C640-06D4-4971-AE1B-FBDDFEDED08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7B18CA0-375D-4EFF-8D41-1C1EBF4B7AF3}" type="pres">
      <dgm:prSet presAssocID="{81CB0C17-CA42-4921-B6EA-624E6C2AEE2C}" presName="hierRoot1" presStyleCnt="0"/>
      <dgm:spPr/>
    </dgm:pt>
    <dgm:pt modelId="{8969406F-120E-4DE0-ABDF-D177045AA851}" type="pres">
      <dgm:prSet presAssocID="{81CB0C17-CA42-4921-B6EA-624E6C2AEE2C}" presName="composite" presStyleCnt="0"/>
      <dgm:spPr/>
    </dgm:pt>
    <dgm:pt modelId="{AEFD8720-DA5B-4D85-AD8F-9B9B246FB259}" type="pres">
      <dgm:prSet presAssocID="{81CB0C17-CA42-4921-B6EA-624E6C2AEE2C}" presName="background" presStyleLbl="node0" presStyleIdx="0" presStyleCnt="1"/>
      <dgm:spPr/>
    </dgm:pt>
    <dgm:pt modelId="{1F82179E-CF43-4246-88C9-7BA463050300}" type="pres">
      <dgm:prSet presAssocID="{81CB0C17-CA42-4921-B6EA-624E6C2AEE2C}" presName="text" presStyleLbl="fgAcc0" presStyleIdx="0" presStyleCnt="1" custScaleX="212570" custLinFactNeighborY="41906">
        <dgm:presLayoutVars>
          <dgm:chPref val="3"/>
        </dgm:presLayoutVars>
      </dgm:prSet>
      <dgm:spPr/>
    </dgm:pt>
    <dgm:pt modelId="{A47D491A-B5BE-493C-9EB4-824E0BB5DE75}" type="pres">
      <dgm:prSet presAssocID="{81CB0C17-CA42-4921-B6EA-624E6C2AEE2C}" presName="hierChild2" presStyleCnt="0"/>
      <dgm:spPr/>
    </dgm:pt>
    <dgm:pt modelId="{55ED61CA-70F6-49B3-905A-B7EB22B9B0D5}" type="pres">
      <dgm:prSet presAssocID="{A0E41735-500E-4AFE-B8A7-DFBA657E2329}" presName="Name10" presStyleLbl="parChTrans1D2" presStyleIdx="0" presStyleCnt="2"/>
      <dgm:spPr/>
    </dgm:pt>
    <dgm:pt modelId="{90E53BB2-3734-4247-A93F-7FB10FC9EE3C}" type="pres">
      <dgm:prSet presAssocID="{F873F1FF-3EF3-4FF0-9E41-B7E622B63582}" presName="hierRoot2" presStyleCnt="0"/>
      <dgm:spPr/>
    </dgm:pt>
    <dgm:pt modelId="{8AC69939-3453-4971-A715-4B1B416A17DC}" type="pres">
      <dgm:prSet presAssocID="{F873F1FF-3EF3-4FF0-9E41-B7E622B63582}" presName="composite2" presStyleCnt="0"/>
      <dgm:spPr/>
    </dgm:pt>
    <dgm:pt modelId="{55DE42A4-DFCC-4B1B-AE44-4EF214DD2568}" type="pres">
      <dgm:prSet presAssocID="{F873F1FF-3EF3-4FF0-9E41-B7E622B63582}" presName="background2" presStyleLbl="node2" presStyleIdx="0" presStyleCnt="2"/>
      <dgm:spPr/>
    </dgm:pt>
    <dgm:pt modelId="{59AEC461-CD43-4882-9C15-4D77F6FC66B6}" type="pres">
      <dgm:prSet presAssocID="{F873F1FF-3EF3-4FF0-9E41-B7E622B63582}" presName="text2" presStyleLbl="fgAcc2" presStyleIdx="0" presStyleCnt="2" custScaleX="185091" custLinFactNeighborY="43997">
        <dgm:presLayoutVars>
          <dgm:chPref val="3"/>
        </dgm:presLayoutVars>
      </dgm:prSet>
      <dgm:spPr/>
    </dgm:pt>
    <dgm:pt modelId="{8B92B72D-C80B-4AD8-9BAF-9D2B05F2F7B0}" type="pres">
      <dgm:prSet presAssocID="{F873F1FF-3EF3-4FF0-9E41-B7E622B63582}" presName="hierChild3" presStyleCnt="0"/>
      <dgm:spPr/>
    </dgm:pt>
    <dgm:pt modelId="{28BEC78F-2BE0-4133-8F84-45B5F8C105B3}" type="pres">
      <dgm:prSet presAssocID="{352A86FA-8B97-408E-896A-A7E791FBC66D}" presName="Name10" presStyleLbl="parChTrans1D2" presStyleIdx="1" presStyleCnt="2"/>
      <dgm:spPr/>
    </dgm:pt>
    <dgm:pt modelId="{0295293D-C625-4D40-B2BF-8B3B43102767}" type="pres">
      <dgm:prSet presAssocID="{0E047651-8748-4668-BAB3-B472D5C7D828}" presName="hierRoot2" presStyleCnt="0"/>
      <dgm:spPr/>
    </dgm:pt>
    <dgm:pt modelId="{E99E9CEB-0C91-4ED6-AA82-99823E3B2F3E}" type="pres">
      <dgm:prSet presAssocID="{0E047651-8748-4668-BAB3-B472D5C7D828}" presName="composite2" presStyleCnt="0"/>
      <dgm:spPr/>
    </dgm:pt>
    <dgm:pt modelId="{DDC9E30F-4AF6-478F-AEE9-EC8AAF99053D}" type="pres">
      <dgm:prSet presAssocID="{0E047651-8748-4668-BAB3-B472D5C7D828}" presName="background2" presStyleLbl="node2" presStyleIdx="1" presStyleCnt="2"/>
      <dgm:spPr/>
    </dgm:pt>
    <dgm:pt modelId="{21831913-1F28-483A-99EA-C39CB06A5D59}" type="pres">
      <dgm:prSet presAssocID="{0E047651-8748-4668-BAB3-B472D5C7D828}" presName="text2" presStyleLbl="fgAcc2" presStyleIdx="1" presStyleCnt="2" custScaleX="204963" custLinFactNeighborY="43997">
        <dgm:presLayoutVars>
          <dgm:chPref val="3"/>
        </dgm:presLayoutVars>
      </dgm:prSet>
      <dgm:spPr/>
    </dgm:pt>
    <dgm:pt modelId="{9DB90287-38D3-4CD5-9773-96896952675C}" type="pres">
      <dgm:prSet presAssocID="{0E047651-8748-4668-BAB3-B472D5C7D828}" presName="hierChild3" presStyleCnt="0"/>
      <dgm:spPr/>
    </dgm:pt>
  </dgm:ptLst>
  <dgm:cxnLst>
    <dgm:cxn modelId="{2117445E-B6F2-401D-80E5-F055EF7BCD94}" type="presOf" srcId="{F873F1FF-3EF3-4FF0-9E41-B7E622B63582}" destId="{59AEC461-CD43-4882-9C15-4D77F6FC66B6}" srcOrd="0" destOrd="0" presId="urn:microsoft.com/office/officeart/2005/8/layout/hierarchy1"/>
    <dgm:cxn modelId="{57DCF762-EAAF-4ACE-B8BC-A001E9AE9AE5}" srcId="{81CB0C17-CA42-4921-B6EA-624E6C2AEE2C}" destId="{0E047651-8748-4668-BAB3-B472D5C7D828}" srcOrd="1" destOrd="0" parTransId="{352A86FA-8B97-408E-896A-A7E791FBC66D}" sibTransId="{D6BDEE4A-8DE6-4E3C-A3B2-3A8791C7F77D}"/>
    <dgm:cxn modelId="{FB7BF364-A9B4-4527-A1A1-DAB6ECDAC037}" type="presOf" srcId="{0E047651-8748-4668-BAB3-B472D5C7D828}" destId="{21831913-1F28-483A-99EA-C39CB06A5D59}" srcOrd="0" destOrd="0" presId="urn:microsoft.com/office/officeart/2005/8/layout/hierarchy1"/>
    <dgm:cxn modelId="{51FEF548-0D34-4589-BE10-175477F9F876}" type="presOf" srcId="{ABB3C640-06D4-4971-AE1B-FBDDFEDED08C}" destId="{3A9CBFD7-1B8B-44EB-A73A-88D1B794FB48}" srcOrd="0" destOrd="0" presId="urn:microsoft.com/office/officeart/2005/8/layout/hierarchy1"/>
    <dgm:cxn modelId="{254F7F4E-37D2-4214-8185-DEA4A4A3DE99}" type="presOf" srcId="{A0E41735-500E-4AFE-B8A7-DFBA657E2329}" destId="{55ED61CA-70F6-49B3-905A-B7EB22B9B0D5}" srcOrd="0" destOrd="0" presId="urn:microsoft.com/office/officeart/2005/8/layout/hierarchy1"/>
    <dgm:cxn modelId="{4EE2BB96-F251-4766-B127-E05FDA6FBC0C}" type="presOf" srcId="{81CB0C17-CA42-4921-B6EA-624E6C2AEE2C}" destId="{1F82179E-CF43-4246-88C9-7BA463050300}" srcOrd="0" destOrd="0" presId="urn:microsoft.com/office/officeart/2005/8/layout/hierarchy1"/>
    <dgm:cxn modelId="{AB4B89BC-C7A8-4797-AD26-50EAB5A84B1C}" type="presOf" srcId="{352A86FA-8B97-408E-896A-A7E791FBC66D}" destId="{28BEC78F-2BE0-4133-8F84-45B5F8C105B3}" srcOrd="0" destOrd="0" presId="urn:microsoft.com/office/officeart/2005/8/layout/hierarchy1"/>
    <dgm:cxn modelId="{F9A64AF2-3426-416F-81A4-98259C04D3D8}" srcId="{81CB0C17-CA42-4921-B6EA-624E6C2AEE2C}" destId="{F873F1FF-3EF3-4FF0-9E41-B7E622B63582}" srcOrd="0" destOrd="0" parTransId="{A0E41735-500E-4AFE-B8A7-DFBA657E2329}" sibTransId="{6A119540-037C-4641-9A5C-48D0BD1887E3}"/>
    <dgm:cxn modelId="{7F9B37FB-1CA1-4387-8D85-F5698224A732}" srcId="{ABB3C640-06D4-4971-AE1B-FBDDFEDED08C}" destId="{81CB0C17-CA42-4921-B6EA-624E6C2AEE2C}" srcOrd="0" destOrd="0" parTransId="{6E7CCE01-D24C-4B1D-B9A2-5BD9FC25DFD6}" sibTransId="{17CB752F-D657-4E57-A86F-77FEEE65FB68}"/>
    <dgm:cxn modelId="{A7AAAC36-751F-49CA-B809-57D4735B1FB7}" type="presParOf" srcId="{3A9CBFD7-1B8B-44EB-A73A-88D1B794FB48}" destId="{77B18CA0-375D-4EFF-8D41-1C1EBF4B7AF3}" srcOrd="0" destOrd="0" presId="urn:microsoft.com/office/officeart/2005/8/layout/hierarchy1"/>
    <dgm:cxn modelId="{70F6E189-1E87-45EC-838A-7C1CAB20A2BD}" type="presParOf" srcId="{77B18CA0-375D-4EFF-8D41-1C1EBF4B7AF3}" destId="{8969406F-120E-4DE0-ABDF-D177045AA851}" srcOrd="0" destOrd="0" presId="urn:microsoft.com/office/officeart/2005/8/layout/hierarchy1"/>
    <dgm:cxn modelId="{D7E43C1A-9343-4C82-9F2A-E9073720E431}" type="presParOf" srcId="{8969406F-120E-4DE0-ABDF-D177045AA851}" destId="{AEFD8720-DA5B-4D85-AD8F-9B9B246FB259}" srcOrd="0" destOrd="0" presId="urn:microsoft.com/office/officeart/2005/8/layout/hierarchy1"/>
    <dgm:cxn modelId="{23834876-9BD3-450F-97F5-0D62C8DB6C04}" type="presParOf" srcId="{8969406F-120E-4DE0-ABDF-D177045AA851}" destId="{1F82179E-CF43-4246-88C9-7BA463050300}" srcOrd="1" destOrd="0" presId="urn:microsoft.com/office/officeart/2005/8/layout/hierarchy1"/>
    <dgm:cxn modelId="{DCD2D494-9609-4D44-BA87-77F70D9E3DC9}" type="presParOf" srcId="{77B18CA0-375D-4EFF-8D41-1C1EBF4B7AF3}" destId="{A47D491A-B5BE-493C-9EB4-824E0BB5DE75}" srcOrd="1" destOrd="0" presId="urn:microsoft.com/office/officeart/2005/8/layout/hierarchy1"/>
    <dgm:cxn modelId="{97A482B5-797C-42B5-8148-DE21FC298059}" type="presParOf" srcId="{A47D491A-B5BE-493C-9EB4-824E0BB5DE75}" destId="{55ED61CA-70F6-49B3-905A-B7EB22B9B0D5}" srcOrd="0" destOrd="0" presId="urn:microsoft.com/office/officeart/2005/8/layout/hierarchy1"/>
    <dgm:cxn modelId="{EA5DCDB3-5174-4C38-B8FC-70ABF6594E6B}" type="presParOf" srcId="{A47D491A-B5BE-493C-9EB4-824E0BB5DE75}" destId="{90E53BB2-3734-4247-A93F-7FB10FC9EE3C}" srcOrd="1" destOrd="0" presId="urn:microsoft.com/office/officeart/2005/8/layout/hierarchy1"/>
    <dgm:cxn modelId="{3E271E99-8123-4E3B-8B9F-45FFCBA31269}" type="presParOf" srcId="{90E53BB2-3734-4247-A93F-7FB10FC9EE3C}" destId="{8AC69939-3453-4971-A715-4B1B416A17DC}" srcOrd="0" destOrd="0" presId="urn:microsoft.com/office/officeart/2005/8/layout/hierarchy1"/>
    <dgm:cxn modelId="{468E055A-EB87-49D4-A45B-A541B09D02D8}" type="presParOf" srcId="{8AC69939-3453-4971-A715-4B1B416A17DC}" destId="{55DE42A4-DFCC-4B1B-AE44-4EF214DD2568}" srcOrd="0" destOrd="0" presId="urn:microsoft.com/office/officeart/2005/8/layout/hierarchy1"/>
    <dgm:cxn modelId="{D857A0C9-DF41-4DD9-A84A-01A096CE75A0}" type="presParOf" srcId="{8AC69939-3453-4971-A715-4B1B416A17DC}" destId="{59AEC461-CD43-4882-9C15-4D77F6FC66B6}" srcOrd="1" destOrd="0" presId="urn:microsoft.com/office/officeart/2005/8/layout/hierarchy1"/>
    <dgm:cxn modelId="{1E6FA55A-490A-4E2B-8400-B1C15997E76A}" type="presParOf" srcId="{90E53BB2-3734-4247-A93F-7FB10FC9EE3C}" destId="{8B92B72D-C80B-4AD8-9BAF-9D2B05F2F7B0}" srcOrd="1" destOrd="0" presId="urn:microsoft.com/office/officeart/2005/8/layout/hierarchy1"/>
    <dgm:cxn modelId="{7C88C34E-3622-489E-A5C5-18E1D2D35BD5}" type="presParOf" srcId="{A47D491A-B5BE-493C-9EB4-824E0BB5DE75}" destId="{28BEC78F-2BE0-4133-8F84-45B5F8C105B3}" srcOrd="2" destOrd="0" presId="urn:microsoft.com/office/officeart/2005/8/layout/hierarchy1"/>
    <dgm:cxn modelId="{EA1EE705-0150-47C1-82DE-39073BCF25CC}" type="presParOf" srcId="{A47D491A-B5BE-493C-9EB4-824E0BB5DE75}" destId="{0295293D-C625-4D40-B2BF-8B3B43102767}" srcOrd="3" destOrd="0" presId="urn:microsoft.com/office/officeart/2005/8/layout/hierarchy1"/>
    <dgm:cxn modelId="{D1248924-89B8-41B3-AFDE-72764FC40A1C}" type="presParOf" srcId="{0295293D-C625-4D40-B2BF-8B3B43102767}" destId="{E99E9CEB-0C91-4ED6-AA82-99823E3B2F3E}" srcOrd="0" destOrd="0" presId="urn:microsoft.com/office/officeart/2005/8/layout/hierarchy1"/>
    <dgm:cxn modelId="{61392020-4859-4750-BAF2-0ECEC7D2A4BE}" type="presParOf" srcId="{E99E9CEB-0C91-4ED6-AA82-99823E3B2F3E}" destId="{DDC9E30F-4AF6-478F-AEE9-EC8AAF99053D}" srcOrd="0" destOrd="0" presId="urn:microsoft.com/office/officeart/2005/8/layout/hierarchy1"/>
    <dgm:cxn modelId="{D5288BDA-5A5E-498C-A284-3B79F16EBB78}" type="presParOf" srcId="{E99E9CEB-0C91-4ED6-AA82-99823E3B2F3E}" destId="{21831913-1F28-483A-99EA-C39CB06A5D59}" srcOrd="1" destOrd="0" presId="urn:microsoft.com/office/officeart/2005/8/layout/hierarchy1"/>
    <dgm:cxn modelId="{C1BA04A8-1050-4E2A-AA85-858800FFEB9E}" type="presParOf" srcId="{0295293D-C625-4D40-B2BF-8B3B43102767}" destId="{9DB90287-38D3-4CD5-9773-96896952675C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BB3C640-06D4-4971-AE1B-FBDDFEDED08C}" type="doc">
      <dgm:prSet loTypeId="urn:microsoft.com/office/officeart/2005/8/layout/hierarchy1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1CB0C17-CA42-4921-B6EA-624E6C2AEE2C}">
      <dgm:prSet phldrT="[Текст]" custT="1"/>
      <dgm:spPr/>
      <dgm:t>
        <a:bodyPr/>
        <a:lstStyle/>
        <a:p>
          <a:r>
            <a:rPr lang="ru-RU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</a:t>
          </a:r>
        </a:p>
      </dgm:t>
    </dgm:pt>
    <dgm:pt modelId="{6E7CCE01-D24C-4B1D-B9A2-5BD9FC25DFD6}" type="parTrans" cxnId="{7F9B37FB-1CA1-4387-8D85-F5698224A732}">
      <dgm:prSet/>
      <dgm:spPr/>
      <dgm:t>
        <a:bodyPr/>
        <a:lstStyle/>
        <a:p>
          <a:endParaRPr lang="ru-RU"/>
        </a:p>
      </dgm:t>
    </dgm:pt>
    <dgm:pt modelId="{17CB752F-D657-4E57-A86F-77FEEE65FB68}" type="sibTrans" cxnId="{7F9B37FB-1CA1-4387-8D85-F5698224A732}">
      <dgm:prSet/>
      <dgm:spPr/>
      <dgm:t>
        <a:bodyPr/>
        <a:lstStyle/>
        <a:p>
          <a:endParaRPr lang="ru-RU"/>
        </a:p>
      </dgm:t>
    </dgm:pt>
    <dgm:pt modelId="{F873F1FF-3EF3-4FF0-9E41-B7E622B63582}">
      <dgm:prSet phldrT="[Текст]" custT="1"/>
      <dgm:spPr/>
      <dgm:t>
        <a:bodyPr/>
        <a:lstStyle/>
        <a:p>
          <a:r>
            <a:rPr lang="ru-RU" sz="2800" b="1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Объемные</a:t>
          </a:r>
          <a:endParaRPr lang="ru-RU" sz="2800" b="1" i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0E41735-500E-4AFE-B8A7-DFBA657E2329}" type="parTrans" cxnId="{F9A64AF2-3426-416F-81A4-98259C04D3D8}">
      <dgm:prSet/>
      <dgm:spPr/>
      <dgm:t>
        <a:bodyPr/>
        <a:lstStyle/>
        <a:p>
          <a:endParaRPr lang="ru-RU" sz="2000" b="1" i="1">
            <a:solidFill>
              <a:srgbClr val="96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6A119540-037C-4641-9A5C-48D0BD1887E3}" type="sibTrans" cxnId="{F9A64AF2-3426-416F-81A4-98259C04D3D8}">
      <dgm:prSet/>
      <dgm:spPr/>
      <dgm:t>
        <a:bodyPr/>
        <a:lstStyle/>
        <a:p>
          <a:endParaRPr lang="ru-RU"/>
        </a:p>
      </dgm:t>
    </dgm:pt>
    <dgm:pt modelId="{B704B193-BFEB-4978-8F67-7F8CDB50555C}">
      <dgm:prSet phldrT="[Текст]" custT="1"/>
      <dgm:spPr/>
      <dgm:t>
        <a:bodyPr lIns="18000" rIns="18000"/>
        <a:lstStyle/>
        <a:p>
          <a:r>
            <a:rPr lang="ru-RU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оршне-вые</a:t>
          </a:r>
        </a:p>
      </dgm:t>
    </dgm:pt>
    <dgm:pt modelId="{DE5F92E5-6667-4D0A-BFE0-B3F577DA2217}" type="parTrans" cxnId="{283929DB-3B29-4226-AEDE-7080D6D7C8CC}">
      <dgm:prSet/>
      <dgm:spPr/>
      <dgm:t>
        <a:bodyPr/>
        <a:lstStyle/>
        <a:p>
          <a:endParaRPr lang="ru-RU" sz="2000" b="1" i="1">
            <a:solidFill>
              <a:srgbClr val="96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235F0E4F-BD0F-4600-AC70-26888ED200B0}" type="sibTrans" cxnId="{283929DB-3B29-4226-AEDE-7080D6D7C8CC}">
      <dgm:prSet/>
      <dgm:spPr/>
      <dgm:t>
        <a:bodyPr/>
        <a:lstStyle/>
        <a:p>
          <a:endParaRPr lang="ru-RU"/>
        </a:p>
      </dgm:t>
    </dgm:pt>
    <dgm:pt modelId="{85A2B680-E32B-4153-AEA1-11CFA6517B23}">
      <dgm:prSet phldrT="[Текст]" custT="1"/>
      <dgm:spPr/>
      <dgm:t>
        <a:bodyPr lIns="18000" rIns="18000"/>
        <a:lstStyle/>
        <a:p>
          <a:r>
            <a:rPr lang="ru-RU" sz="2000" b="1" i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Ротаци-онные</a:t>
          </a:r>
          <a:endParaRPr lang="ru-RU" sz="2000" b="1" i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B934091-17AF-45D7-A576-8B27AD85399C}" type="parTrans" cxnId="{45B03583-68E6-484A-8E77-3F8C9C0C8A93}">
      <dgm:prSet/>
      <dgm:spPr/>
      <dgm:t>
        <a:bodyPr/>
        <a:lstStyle/>
        <a:p>
          <a:endParaRPr lang="ru-RU" sz="2000" b="1" i="1">
            <a:solidFill>
              <a:srgbClr val="96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7699460-25EE-498C-BE09-89E770F9EE3F}" type="sibTrans" cxnId="{45B03583-68E6-484A-8E77-3F8C9C0C8A93}">
      <dgm:prSet/>
      <dgm:spPr/>
      <dgm:t>
        <a:bodyPr/>
        <a:lstStyle/>
        <a:p>
          <a:endParaRPr lang="ru-RU"/>
        </a:p>
      </dgm:t>
    </dgm:pt>
    <dgm:pt modelId="{0E047651-8748-4668-BAB3-B472D5C7D828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Динамические</a:t>
          </a:r>
        </a:p>
        <a:p>
          <a:pPr>
            <a:spcAft>
              <a:spcPts val="0"/>
            </a:spcAft>
          </a:pPr>
          <a:r>
            <a:rPr lang="ru-RU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</a:t>
          </a:r>
          <a:r>
            <a:rPr lang="ru-RU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лопаточные</a:t>
          </a:r>
          <a:r>
            <a:rPr lang="ru-RU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)</a:t>
          </a:r>
        </a:p>
      </dgm:t>
    </dgm:pt>
    <dgm:pt modelId="{352A86FA-8B97-408E-896A-A7E791FBC66D}" type="parTrans" cxnId="{57DCF762-EAAF-4ACE-B8BC-A001E9AE9AE5}">
      <dgm:prSet/>
      <dgm:spPr/>
      <dgm:t>
        <a:bodyPr/>
        <a:lstStyle/>
        <a:p>
          <a:endParaRPr lang="ru-RU" sz="2000" b="1" i="1">
            <a:solidFill>
              <a:srgbClr val="96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D6BDEE4A-8DE6-4E3C-A3B2-3A8791C7F77D}" type="sibTrans" cxnId="{57DCF762-EAAF-4ACE-B8BC-A001E9AE9AE5}">
      <dgm:prSet/>
      <dgm:spPr/>
      <dgm:t>
        <a:bodyPr/>
        <a:lstStyle/>
        <a:p>
          <a:endParaRPr lang="ru-RU"/>
        </a:p>
      </dgm:t>
    </dgm:pt>
    <dgm:pt modelId="{C5483C3A-BFBE-4E9F-8B85-1500E8BACB8A}">
      <dgm:prSet phldrT="[Текст]" custT="1"/>
      <dgm:spPr/>
      <dgm:t>
        <a:bodyPr lIns="18000" rIns="18000"/>
        <a:lstStyle/>
        <a:p>
          <a:r>
            <a:rPr lang="ru-RU" sz="2000" b="1" i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Центробеж-ные</a:t>
          </a:r>
          <a:endParaRPr lang="ru-RU" sz="2000" b="1" i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009F4A5-9A6F-436C-85CC-BB732948FAFC}" type="parTrans" cxnId="{6FC035BB-3C34-4FE3-89FC-F76907D3F6C1}">
      <dgm:prSet/>
      <dgm:spPr/>
      <dgm:t>
        <a:bodyPr/>
        <a:lstStyle/>
        <a:p>
          <a:endParaRPr lang="ru-RU" sz="2000" b="1" i="1">
            <a:solidFill>
              <a:srgbClr val="96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D3036A1-2C95-419D-BBA4-BFAB751D27CD}" type="sibTrans" cxnId="{6FC035BB-3C34-4FE3-89FC-F76907D3F6C1}">
      <dgm:prSet/>
      <dgm:spPr/>
      <dgm:t>
        <a:bodyPr/>
        <a:lstStyle/>
        <a:p>
          <a:endParaRPr lang="ru-RU"/>
        </a:p>
      </dgm:t>
    </dgm:pt>
    <dgm:pt modelId="{F716268C-9A55-4DAE-B4EF-845AD9F6D7DC}">
      <dgm:prSet phldrT="[Текст]" custT="1"/>
      <dgm:spPr/>
      <dgm:t>
        <a:bodyPr lIns="18000" rIns="18000"/>
        <a:lstStyle/>
        <a:p>
          <a:r>
            <a:rPr lang="ru-RU" sz="2000" b="1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Осевые</a:t>
          </a:r>
          <a:endParaRPr lang="ru-RU" sz="2000" b="1" i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5BA5506-0AB9-44BD-AC7A-25D28087FA9C}" type="parTrans" cxnId="{F05BD61D-084F-4253-B085-9F1FF2773BED}">
      <dgm:prSet/>
      <dgm:spPr/>
      <dgm:t>
        <a:bodyPr/>
        <a:lstStyle/>
        <a:p>
          <a:endParaRPr lang="ru-RU" sz="2000" b="1" i="1">
            <a:solidFill>
              <a:srgbClr val="96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96657C8-6624-4742-83E1-D580C507DBDB}" type="sibTrans" cxnId="{F05BD61D-084F-4253-B085-9F1FF2773BED}">
      <dgm:prSet/>
      <dgm:spPr/>
      <dgm:t>
        <a:bodyPr/>
        <a:lstStyle/>
        <a:p>
          <a:endParaRPr lang="ru-RU"/>
        </a:p>
      </dgm:t>
    </dgm:pt>
    <dgm:pt modelId="{59DF22A1-3416-4ACF-924F-C714D4EDBA5A}">
      <dgm:prSet custT="1"/>
      <dgm:spPr/>
      <dgm:t>
        <a:bodyPr lIns="18000" rIns="18000"/>
        <a:lstStyle/>
        <a:p>
          <a:r>
            <a:rPr lang="ru-RU" sz="2000" b="1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Мембран-ные</a:t>
          </a:r>
          <a:endParaRPr lang="be-BY" sz="2000" b="1" i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239BA20-F58A-4F00-BE15-4CCECE1B0223}" type="parTrans" cxnId="{7E800878-3F1C-49C8-8107-8742B5095399}">
      <dgm:prSet/>
      <dgm:spPr/>
      <dgm:t>
        <a:bodyPr/>
        <a:lstStyle/>
        <a:p>
          <a:endParaRPr lang="be-BY"/>
        </a:p>
      </dgm:t>
    </dgm:pt>
    <dgm:pt modelId="{3F509504-D9B0-4707-8DA3-84900664443C}" type="sibTrans" cxnId="{7E800878-3F1C-49C8-8107-8742B5095399}">
      <dgm:prSet/>
      <dgm:spPr/>
      <dgm:t>
        <a:bodyPr/>
        <a:lstStyle/>
        <a:p>
          <a:endParaRPr lang="be-BY"/>
        </a:p>
      </dgm:t>
    </dgm:pt>
    <dgm:pt modelId="{F0AF31F1-4526-440B-AC55-7695B796C1E8}">
      <dgm:prSet custT="1"/>
      <dgm:spPr/>
      <dgm:t>
        <a:bodyPr/>
        <a:lstStyle/>
        <a:p>
          <a:r>
            <a:rPr lang="ru-RU" sz="2000" b="1" i="1" dirty="0" err="1">
              <a:latin typeface="Times New Roman" panose="02020603050405020304" pitchFamily="18" charset="0"/>
              <a:cs typeface="Times New Roman" panose="02020603050405020304" pitchFamily="18" charset="0"/>
            </a:rPr>
            <a:t>Винто</a:t>
          </a:r>
          <a:r>
            <a:rPr 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rPr>
            <a:t>-вые</a:t>
          </a:r>
        </a:p>
      </dgm:t>
    </dgm:pt>
    <dgm:pt modelId="{CC300AF6-39D9-48DB-84A6-3BAE0835EBBB}" type="parTrans" cxnId="{9FB56195-74EF-48BE-A9F7-A1954022514C}">
      <dgm:prSet/>
      <dgm:spPr/>
      <dgm:t>
        <a:bodyPr/>
        <a:lstStyle/>
        <a:p>
          <a:endParaRPr lang="ru-RU"/>
        </a:p>
      </dgm:t>
    </dgm:pt>
    <dgm:pt modelId="{B62CE997-49AB-43AA-A41D-9B8E25023232}" type="sibTrans" cxnId="{9FB56195-74EF-48BE-A9F7-A1954022514C}">
      <dgm:prSet/>
      <dgm:spPr/>
      <dgm:t>
        <a:bodyPr/>
        <a:lstStyle/>
        <a:p>
          <a:endParaRPr lang="ru-RU"/>
        </a:p>
      </dgm:t>
    </dgm:pt>
    <dgm:pt modelId="{3A9CBFD7-1B8B-44EB-A73A-88D1B794FB48}" type="pres">
      <dgm:prSet presAssocID="{ABB3C640-06D4-4971-AE1B-FBDDFEDED08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7B18CA0-375D-4EFF-8D41-1C1EBF4B7AF3}" type="pres">
      <dgm:prSet presAssocID="{81CB0C17-CA42-4921-B6EA-624E6C2AEE2C}" presName="hierRoot1" presStyleCnt="0"/>
      <dgm:spPr/>
    </dgm:pt>
    <dgm:pt modelId="{8969406F-120E-4DE0-ABDF-D177045AA851}" type="pres">
      <dgm:prSet presAssocID="{81CB0C17-CA42-4921-B6EA-624E6C2AEE2C}" presName="composite" presStyleCnt="0"/>
      <dgm:spPr/>
    </dgm:pt>
    <dgm:pt modelId="{AEFD8720-DA5B-4D85-AD8F-9B9B246FB259}" type="pres">
      <dgm:prSet presAssocID="{81CB0C17-CA42-4921-B6EA-624E6C2AEE2C}" presName="background" presStyleLbl="node0" presStyleIdx="0" presStyleCnt="1"/>
      <dgm:spPr/>
    </dgm:pt>
    <dgm:pt modelId="{1F82179E-CF43-4246-88C9-7BA463050300}" type="pres">
      <dgm:prSet presAssocID="{81CB0C17-CA42-4921-B6EA-624E6C2AEE2C}" presName="text" presStyleLbl="fgAcc0" presStyleIdx="0" presStyleCnt="1" custScaleX="212570" custLinFactNeighborY="41906">
        <dgm:presLayoutVars>
          <dgm:chPref val="3"/>
        </dgm:presLayoutVars>
      </dgm:prSet>
      <dgm:spPr/>
    </dgm:pt>
    <dgm:pt modelId="{A47D491A-B5BE-493C-9EB4-824E0BB5DE75}" type="pres">
      <dgm:prSet presAssocID="{81CB0C17-CA42-4921-B6EA-624E6C2AEE2C}" presName="hierChild2" presStyleCnt="0"/>
      <dgm:spPr/>
    </dgm:pt>
    <dgm:pt modelId="{55ED61CA-70F6-49B3-905A-B7EB22B9B0D5}" type="pres">
      <dgm:prSet presAssocID="{A0E41735-500E-4AFE-B8A7-DFBA657E2329}" presName="Name10" presStyleLbl="parChTrans1D2" presStyleIdx="0" presStyleCnt="2"/>
      <dgm:spPr/>
    </dgm:pt>
    <dgm:pt modelId="{90E53BB2-3734-4247-A93F-7FB10FC9EE3C}" type="pres">
      <dgm:prSet presAssocID="{F873F1FF-3EF3-4FF0-9E41-B7E622B63582}" presName="hierRoot2" presStyleCnt="0"/>
      <dgm:spPr/>
    </dgm:pt>
    <dgm:pt modelId="{8AC69939-3453-4971-A715-4B1B416A17DC}" type="pres">
      <dgm:prSet presAssocID="{F873F1FF-3EF3-4FF0-9E41-B7E622B63582}" presName="composite2" presStyleCnt="0"/>
      <dgm:spPr/>
    </dgm:pt>
    <dgm:pt modelId="{55DE42A4-DFCC-4B1B-AE44-4EF214DD2568}" type="pres">
      <dgm:prSet presAssocID="{F873F1FF-3EF3-4FF0-9E41-B7E622B63582}" presName="background2" presStyleLbl="node2" presStyleIdx="0" presStyleCnt="2"/>
      <dgm:spPr/>
    </dgm:pt>
    <dgm:pt modelId="{59AEC461-CD43-4882-9C15-4D77F6FC66B6}" type="pres">
      <dgm:prSet presAssocID="{F873F1FF-3EF3-4FF0-9E41-B7E622B63582}" presName="text2" presStyleLbl="fgAcc2" presStyleIdx="0" presStyleCnt="2" custScaleX="185091" custLinFactNeighborY="43997">
        <dgm:presLayoutVars>
          <dgm:chPref val="3"/>
        </dgm:presLayoutVars>
      </dgm:prSet>
      <dgm:spPr/>
    </dgm:pt>
    <dgm:pt modelId="{8B92B72D-C80B-4AD8-9BAF-9D2B05F2F7B0}" type="pres">
      <dgm:prSet presAssocID="{F873F1FF-3EF3-4FF0-9E41-B7E622B63582}" presName="hierChild3" presStyleCnt="0"/>
      <dgm:spPr/>
    </dgm:pt>
    <dgm:pt modelId="{3FBD597E-3DF8-4D75-813B-497FCA9FA32F}" type="pres">
      <dgm:prSet presAssocID="{DE5F92E5-6667-4D0A-BFE0-B3F577DA2217}" presName="Name17" presStyleLbl="parChTrans1D3" presStyleIdx="0" presStyleCnt="6"/>
      <dgm:spPr/>
    </dgm:pt>
    <dgm:pt modelId="{6DAE5F06-EAA0-4EF9-B6CD-E5F3238D99E3}" type="pres">
      <dgm:prSet presAssocID="{B704B193-BFEB-4978-8F67-7F8CDB50555C}" presName="hierRoot3" presStyleCnt="0"/>
      <dgm:spPr/>
    </dgm:pt>
    <dgm:pt modelId="{FC044C90-F3C0-4F91-91BD-DAEBF32C2270}" type="pres">
      <dgm:prSet presAssocID="{B704B193-BFEB-4978-8F67-7F8CDB50555C}" presName="composite3" presStyleCnt="0"/>
      <dgm:spPr/>
    </dgm:pt>
    <dgm:pt modelId="{4A19237D-18AC-4075-98BD-9A270CD62B91}" type="pres">
      <dgm:prSet presAssocID="{B704B193-BFEB-4978-8F67-7F8CDB50555C}" presName="background3" presStyleLbl="node3" presStyleIdx="0" presStyleCnt="6"/>
      <dgm:spPr/>
    </dgm:pt>
    <dgm:pt modelId="{CDCCB77D-3361-4F0F-AD74-46906AD11657}" type="pres">
      <dgm:prSet presAssocID="{B704B193-BFEB-4978-8F67-7F8CDB50555C}" presName="text3" presStyleLbl="fgAcc3" presStyleIdx="0" presStyleCnt="6" custScaleX="106497" custLinFactNeighborY="43997">
        <dgm:presLayoutVars>
          <dgm:chPref val="3"/>
        </dgm:presLayoutVars>
      </dgm:prSet>
      <dgm:spPr/>
    </dgm:pt>
    <dgm:pt modelId="{A4DF2D41-5DE4-4414-8B6A-0CEA66A7BF3C}" type="pres">
      <dgm:prSet presAssocID="{B704B193-BFEB-4978-8F67-7F8CDB50555C}" presName="hierChild4" presStyleCnt="0"/>
      <dgm:spPr/>
    </dgm:pt>
    <dgm:pt modelId="{48B32D38-573C-4326-BB1B-60BC782C3D54}" type="pres">
      <dgm:prSet presAssocID="{CC300AF6-39D9-48DB-84A6-3BAE0835EBBB}" presName="Name17" presStyleLbl="parChTrans1D3" presStyleIdx="1" presStyleCnt="6"/>
      <dgm:spPr/>
    </dgm:pt>
    <dgm:pt modelId="{2259A351-073C-4674-9042-EDFAAED10CE6}" type="pres">
      <dgm:prSet presAssocID="{F0AF31F1-4526-440B-AC55-7695B796C1E8}" presName="hierRoot3" presStyleCnt="0"/>
      <dgm:spPr/>
    </dgm:pt>
    <dgm:pt modelId="{6FB4FD43-6BED-4F54-9D72-DA7FB28A3374}" type="pres">
      <dgm:prSet presAssocID="{F0AF31F1-4526-440B-AC55-7695B796C1E8}" presName="composite3" presStyleCnt="0"/>
      <dgm:spPr/>
    </dgm:pt>
    <dgm:pt modelId="{CE3C395A-9375-4D5F-AC38-8517901EBD8A}" type="pres">
      <dgm:prSet presAssocID="{F0AF31F1-4526-440B-AC55-7695B796C1E8}" presName="background3" presStyleLbl="node3" presStyleIdx="1" presStyleCnt="6"/>
      <dgm:spPr/>
    </dgm:pt>
    <dgm:pt modelId="{FCABFACC-8DC2-4330-9E58-47AA714DC5B0}" type="pres">
      <dgm:prSet presAssocID="{F0AF31F1-4526-440B-AC55-7695B796C1E8}" presName="text3" presStyleLbl="fgAcc3" presStyleIdx="1" presStyleCnt="6" custLinFactNeighborX="-3608" custLinFactNeighborY="44415">
        <dgm:presLayoutVars>
          <dgm:chPref val="3"/>
        </dgm:presLayoutVars>
      </dgm:prSet>
      <dgm:spPr/>
    </dgm:pt>
    <dgm:pt modelId="{3E30AD25-0A4D-41B5-A681-03C28263D64B}" type="pres">
      <dgm:prSet presAssocID="{F0AF31F1-4526-440B-AC55-7695B796C1E8}" presName="hierChild4" presStyleCnt="0"/>
      <dgm:spPr/>
    </dgm:pt>
    <dgm:pt modelId="{EE161200-9CE2-44A4-A1F8-AF99C33B06EE}" type="pres">
      <dgm:prSet presAssocID="{8B934091-17AF-45D7-A576-8B27AD85399C}" presName="Name17" presStyleLbl="parChTrans1D3" presStyleIdx="2" presStyleCnt="6"/>
      <dgm:spPr/>
    </dgm:pt>
    <dgm:pt modelId="{BB363608-4CA7-4CB4-9D02-0886CB9708B4}" type="pres">
      <dgm:prSet presAssocID="{85A2B680-E32B-4153-AEA1-11CFA6517B23}" presName="hierRoot3" presStyleCnt="0"/>
      <dgm:spPr/>
    </dgm:pt>
    <dgm:pt modelId="{104689AF-FD24-4581-91D4-2E4D3C9B36A2}" type="pres">
      <dgm:prSet presAssocID="{85A2B680-E32B-4153-AEA1-11CFA6517B23}" presName="composite3" presStyleCnt="0"/>
      <dgm:spPr/>
    </dgm:pt>
    <dgm:pt modelId="{99B1F4E9-15C2-48C2-A803-F61C882CF738}" type="pres">
      <dgm:prSet presAssocID="{85A2B680-E32B-4153-AEA1-11CFA6517B23}" presName="background3" presStyleLbl="node3" presStyleIdx="2" presStyleCnt="6"/>
      <dgm:spPr/>
    </dgm:pt>
    <dgm:pt modelId="{6BE836BF-816A-4C74-8B47-69A18F92B18A}" type="pres">
      <dgm:prSet presAssocID="{85A2B680-E32B-4153-AEA1-11CFA6517B23}" presName="text3" presStyleLbl="fgAcc3" presStyleIdx="2" presStyleCnt="6" custLinFactNeighborY="43997">
        <dgm:presLayoutVars>
          <dgm:chPref val="3"/>
        </dgm:presLayoutVars>
      </dgm:prSet>
      <dgm:spPr/>
    </dgm:pt>
    <dgm:pt modelId="{A9673B1B-8864-4B94-AFBB-1D8BCA848F80}" type="pres">
      <dgm:prSet presAssocID="{85A2B680-E32B-4153-AEA1-11CFA6517B23}" presName="hierChild4" presStyleCnt="0"/>
      <dgm:spPr/>
    </dgm:pt>
    <dgm:pt modelId="{EE7CFD35-F489-4F90-92CC-9C3F2CC18330}" type="pres">
      <dgm:prSet presAssocID="{C239BA20-F58A-4F00-BE15-4CCECE1B0223}" presName="Name17" presStyleLbl="parChTrans1D3" presStyleIdx="3" presStyleCnt="6"/>
      <dgm:spPr/>
    </dgm:pt>
    <dgm:pt modelId="{7A7706CB-F182-414C-9E90-92F3C2012AA5}" type="pres">
      <dgm:prSet presAssocID="{59DF22A1-3416-4ACF-924F-C714D4EDBA5A}" presName="hierRoot3" presStyleCnt="0"/>
      <dgm:spPr/>
    </dgm:pt>
    <dgm:pt modelId="{DBAE65D2-476F-4BD7-B0E5-E914C70AFEDE}" type="pres">
      <dgm:prSet presAssocID="{59DF22A1-3416-4ACF-924F-C714D4EDBA5A}" presName="composite3" presStyleCnt="0"/>
      <dgm:spPr/>
    </dgm:pt>
    <dgm:pt modelId="{0FF6E95C-D859-4DCA-82ED-8BEC4CD72CD3}" type="pres">
      <dgm:prSet presAssocID="{59DF22A1-3416-4ACF-924F-C714D4EDBA5A}" presName="background3" presStyleLbl="node3" presStyleIdx="3" presStyleCnt="6"/>
      <dgm:spPr/>
    </dgm:pt>
    <dgm:pt modelId="{BAA6F45C-0E15-4954-9243-1FECE994F959}" type="pres">
      <dgm:prSet presAssocID="{59DF22A1-3416-4ACF-924F-C714D4EDBA5A}" presName="text3" presStyleLbl="fgAcc3" presStyleIdx="3" presStyleCnt="6" custLinFactNeighborY="43505">
        <dgm:presLayoutVars>
          <dgm:chPref val="3"/>
        </dgm:presLayoutVars>
      </dgm:prSet>
      <dgm:spPr/>
    </dgm:pt>
    <dgm:pt modelId="{4EE7EE4E-458F-42A9-B5F9-CAB7F25AFD7A}" type="pres">
      <dgm:prSet presAssocID="{59DF22A1-3416-4ACF-924F-C714D4EDBA5A}" presName="hierChild4" presStyleCnt="0"/>
      <dgm:spPr/>
    </dgm:pt>
    <dgm:pt modelId="{28BEC78F-2BE0-4133-8F84-45B5F8C105B3}" type="pres">
      <dgm:prSet presAssocID="{352A86FA-8B97-408E-896A-A7E791FBC66D}" presName="Name10" presStyleLbl="parChTrans1D2" presStyleIdx="1" presStyleCnt="2"/>
      <dgm:spPr/>
    </dgm:pt>
    <dgm:pt modelId="{0295293D-C625-4D40-B2BF-8B3B43102767}" type="pres">
      <dgm:prSet presAssocID="{0E047651-8748-4668-BAB3-B472D5C7D828}" presName="hierRoot2" presStyleCnt="0"/>
      <dgm:spPr/>
    </dgm:pt>
    <dgm:pt modelId="{E99E9CEB-0C91-4ED6-AA82-99823E3B2F3E}" type="pres">
      <dgm:prSet presAssocID="{0E047651-8748-4668-BAB3-B472D5C7D828}" presName="composite2" presStyleCnt="0"/>
      <dgm:spPr/>
    </dgm:pt>
    <dgm:pt modelId="{DDC9E30F-4AF6-478F-AEE9-EC8AAF99053D}" type="pres">
      <dgm:prSet presAssocID="{0E047651-8748-4668-BAB3-B472D5C7D828}" presName="background2" presStyleLbl="node2" presStyleIdx="1" presStyleCnt="2"/>
      <dgm:spPr/>
    </dgm:pt>
    <dgm:pt modelId="{21831913-1F28-483A-99EA-C39CB06A5D59}" type="pres">
      <dgm:prSet presAssocID="{0E047651-8748-4668-BAB3-B472D5C7D828}" presName="text2" presStyleLbl="fgAcc2" presStyleIdx="1" presStyleCnt="2" custScaleX="204963" custLinFactNeighborY="43997">
        <dgm:presLayoutVars>
          <dgm:chPref val="3"/>
        </dgm:presLayoutVars>
      </dgm:prSet>
      <dgm:spPr/>
    </dgm:pt>
    <dgm:pt modelId="{9DB90287-38D3-4CD5-9773-96896952675C}" type="pres">
      <dgm:prSet presAssocID="{0E047651-8748-4668-BAB3-B472D5C7D828}" presName="hierChild3" presStyleCnt="0"/>
      <dgm:spPr/>
    </dgm:pt>
    <dgm:pt modelId="{DB9DDA6D-CB8D-4B20-B280-F4D3AFDFAC2D}" type="pres">
      <dgm:prSet presAssocID="{0009F4A5-9A6F-436C-85CC-BB732948FAFC}" presName="Name17" presStyleLbl="parChTrans1D3" presStyleIdx="4" presStyleCnt="6"/>
      <dgm:spPr/>
    </dgm:pt>
    <dgm:pt modelId="{8E674078-11D3-4845-B4D6-4A452278AA34}" type="pres">
      <dgm:prSet presAssocID="{C5483C3A-BFBE-4E9F-8B85-1500E8BACB8A}" presName="hierRoot3" presStyleCnt="0"/>
      <dgm:spPr/>
    </dgm:pt>
    <dgm:pt modelId="{48AB2951-65E2-4BEE-B191-35E411662957}" type="pres">
      <dgm:prSet presAssocID="{C5483C3A-BFBE-4E9F-8B85-1500E8BACB8A}" presName="composite3" presStyleCnt="0"/>
      <dgm:spPr/>
    </dgm:pt>
    <dgm:pt modelId="{E1D31918-4CC2-4FC9-82A4-A3E33A31ED6D}" type="pres">
      <dgm:prSet presAssocID="{C5483C3A-BFBE-4E9F-8B85-1500E8BACB8A}" presName="background3" presStyleLbl="node3" presStyleIdx="4" presStyleCnt="6"/>
      <dgm:spPr/>
    </dgm:pt>
    <dgm:pt modelId="{B82DA53C-882D-448B-94E3-799B830EF68A}" type="pres">
      <dgm:prSet presAssocID="{C5483C3A-BFBE-4E9F-8B85-1500E8BACB8A}" presName="text3" presStyleLbl="fgAcc3" presStyleIdx="4" presStyleCnt="6" custScaleX="142679" custLinFactNeighborX="1179" custLinFactNeighborY="39666">
        <dgm:presLayoutVars>
          <dgm:chPref val="3"/>
        </dgm:presLayoutVars>
      </dgm:prSet>
      <dgm:spPr/>
    </dgm:pt>
    <dgm:pt modelId="{731497DC-4FDB-4EAB-A3CF-BDBFDD41F6A9}" type="pres">
      <dgm:prSet presAssocID="{C5483C3A-BFBE-4E9F-8B85-1500E8BACB8A}" presName="hierChild4" presStyleCnt="0"/>
      <dgm:spPr/>
    </dgm:pt>
    <dgm:pt modelId="{D74B9698-17A7-4FF6-BC6B-5161A52E1DAB}" type="pres">
      <dgm:prSet presAssocID="{B5BA5506-0AB9-44BD-AC7A-25D28087FA9C}" presName="Name17" presStyleLbl="parChTrans1D3" presStyleIdx="5" presStyleCnt="6"/>
      <dgm:spPr/>
    </dgm:pt>
    <dgm:pt modelId="{34C6543F-80EC-43A4-8CDA-7D4392BF2001}" type="pres">
      <dgm:prSet presAssocID="{F716268C-9A55-4DAE-B4EF-845AD9F6D7DC}" presName="hierRoot3" presStyleCnt="0"/>
      <dgm:spPr/>
    </dgm:pt>
    <dgm:pt modelId="{810ED027-719E-479B-B1E8-1AD559E1F580}" type="pres">
      <dgm:prSet presAssocID="{F716268C-9A55-4DAE-B4EF-845AD9F6D7DC}" presName="composite3" presStyleCnt="0"/>
      <dgm:spPr/>
    </dgm:pt>
    <dgm:pt modelId="{1B2044D3-4AFD-4167-8854-66B9B9EC74B8}" type="pres">
      <dgm:prSet presAssocID="{F716268C-9A55-4DAE-B4EF-845AD9F6D7DC}" presName="background3" presStyleLbl="node3" presStyleIdx="5" presStyleCnt="6"/>
      <dgm:spPr/>
    </dgm:pt>
    <dgm:pt modelId="{D2660B78-DEBB-4944-986A-DA50F68A78E8}" type="pres">
      <dgm:prSet presAssocID="{F716268C-9A55-4DAE-B4EF-845AD9F6D7DC}" presName="text3" presStyleLbl="fgAcc3" presStyleIdx="5" presStyleCnt="6" custLinFactNeighborY="43997">
        <dgm:presLayoutVars>
          <dgm:chPref val="3"/>
        </dgm:presLayoutVars>
      </dgm:prSet>
      <dgm:spPr/>
    </dgm:pt>
    <dgm:pt modelId="{DAB545A9-401B-4A89-9CD5-6F3D979179B9}" type="pres">
      <dgm:prSet presAssocID="{F716268C-9A55-4DAE-B4EF-845AD9F6D7DC}" presName="hierChild4" presStyleCnt="0"/>
      <dgm:spPr/>
    </dgm:pt>
  </dgm:ptLst>
  <dgm:cxnLst>
    <dgm:cxn modelId="{17AF0201-D24A-44DF-82CF-B2282A7E106F}" type="presOf" srcId="{0009F4A5-9A6F-436C-85CC-BB732948FAFC}" destId="{DB9DDA6D-CB8D-4B20-B280-F4D3AFDFAC2D}" srcOrd="0" destOrd="0" presId="urn:microsoft.com/office/officeart/2005/8/layout/hierarchy1"/>
    <dgm:cxn modelId="{DDC21B07-C005-4560-ADFB-BF5419679A21}" type="presOf" srcId="{F873F1FF-3EF3-4FF0-9E41-B7E622B63582}" destId="{59AEC461-CD43-4882-9C15-4D77F6FC66B6}" srcOrd="0" destOrd="0" presId="urn:microsoft.com/office/officeart/2005/8/layout/hierarchy1"/>
    <dgm:cxn modelId="{F05BD61D-084F-4253-B085-9F1FF2773BED}" srcId="{0E047651-8748-4668-BAB3-B472D5C7D828}" destId="{F716268C-9A55-4DAE-B4EF-845AD9F6D7DC}" srcOrd="1" destOrd="0" parTransId="{B5BA5506-0AB9-44BD-AC7A-25D28087FA9C}" sibTransId="{596657C8-6624-4742-83E1-D580C507DBDB}"/>
    <dgm:cxn modelId="{7FB61A36-3DCB-47E8-8233-A2E9415DB5A4}" type="presOf" srcId="{F0AF31F1-4526-440B-AC55-7695B796C1E8}" destId="{FCABFACC-8DC2-4330-9E58-47AA714DC5B0}" srcOrd="0" destOrd="0" presId="urn:microsoft.com/office/officeart/2005/8/layout/hierarchy1"/>
    <dgm:cxn modelId="{50917936-81D1-4868-89DA-54494928D2E4}" type="presOf" srcId="{352A86FA-8B97-408E-896A-A7E791FBC66D}" destId="{28BEC78F-2BE0-4133-8F84-45B5F8C105B3}" srcOrd="0" destOrd="0" presId="urn:microsoft.com/office/officeart/2005/8/layout/hierarchy1"/>
    <dgm:cxn modelId="{4FCE5A62-E617-4F67-9E66-5B076429D487}" type="presOf" srcId="{81CB0C17-CA42-4921-B6EA-624E6C2AEE2C}" destId="{1F82179E-CF43-4246-88C9-7BA463050300}" srcOrd="0" destOrd="0" presId="urn:microsoft.com/office/officeart/2005/8/layout/hierarchy1"/>
    <dgm:cxn modelId="{57DCF762-EAAF-4ACE-B8BC-A001E9AE9AE5}" srcId="{81CB0C17-CA42-4921-B6EA-624E6C2AEE2C}" destId="{0E047651-8748-4668-BAB3-B472D5C7D828}" srcOrd="1" destOrd="0" parTransId="{352A86FA-8B97-408E-896A-A7E791FBC66D}" sibTransId="{D6BDEE4A-8DE6-4E3C-A3B2-3A8791C7F77D}"/>
    <dgm:cxn modelId="{7E800878-3F1C-49C8-8107-8742B5095399}" srcId="{F873F1FF-3EF3-4FF0-9E41-B7E622B63582}" destId="{59DF22A1-3416-4ACF-924F-C714D4EDBA5A}" srcOrd="3" destOrd="0" parTransId="{C239BA20-F58A-4F00-BE15-4CCECE1B0223}" sibTransId="{3F509504-D9B0-4707-8DA3-84900664443C}"/>
    <dgm:cxn modelId="{55994B7D-3AAB-4AF2-B08E-DE17DD34DAE4}" type="presOf" srcId="{DE5F92E5-6667-4D0A-BFE0-B3F577DA2217}" destId="{3FBD597E-3DF8-4D75-813B-497FCA9FA32F}" srcOrd="0" destOrd="0" presId="urn:microsoft.com/office/officeart/2005/8/layout/hierarchy1"/>
    <dgm:cxn modelId="{45B03583-68E6-484A-8E77-3F8C9C0C8A93}" srcId="{F873F1FF-3EF3-4FF0-9E41-B7E622B63582}" destId="{85A2B680-E32B-4153-AEA1-11CFA6517B23}" srcOrd="2" destOrd="0" parTransId="{8B934091-17AF-45D7-A576-8B27AD85399C}" sibTransId="{07699460-25EE-498C-BE09-89E770F9EE3F}"/>
    <dgm:cxn modelId="{ED6CF587-BEAC-4115-9E68-29589AF8976D}" type="presOf" srcId="{CC300AF6-39D9-48DB-84A6-3BAE0835EBBB}" destId="{48B32D38-573C-4326-BB1B-60BC782C3D54}" srcOrd="0" destOrd="0" presId="urn:microsoft.com/office/officeart/2005/8/layout/hierarchy1"/>
    <dgm:cxn modelId="{9FB56195-74EF-48BE-A9F7-A1954022514C}" srcId="{F873F1FF-3EF3-4FF0-9E41-B7E622B63582}" destId="{F0AF31F1-4526-440B-AC55-7695B796C1E8}" srcOrd="1" destOrd="0" parTransId="{CC300AF6-39D9-48DB-84A6-3BAE0835EBBB}" sibTransId="{B62CE997-49AB-43AA-A41D-9B8E25023232}"/>
    <dgm:cxn modelId="{BFD2A599-5169-430B-AB6E-83D0A51987DD}" type="presOf" srcId="{0E047651-8748-4668-BAB3-B472D5C7D828}" destId="{21831913-1F28-483A-99EA-C39CB06A5D59}" srcOrd="0" destOrd="0" presId="urn:microsoft.com/office/officeart/2005/8/layout/hierarchy1"/>
    <dgm:cxn modelId="{20D96AA2-95A9-46EA-A442-30D7D6B83970}" type="presOf" srcId="{F716268C-9A55-4DAE-B4EF-845AD9F6D7DC}" destId="{D2660B78-DEBB-4944-986A-DA50F68A78E8}" srcOrd="0" destOrd="0" presId="urn:microsoft.com/office/officeart/2005/8/layout/hierarchy1"/>
    <dgm:cxn modelId="{E0A0CCA9-F6C5-4ACE-8877-944859A8B3D8}" type="presOf" srcId="{C239BA20-F58A-4F00-BE15-4CCECE1B0223}" destId="{EE7CFD35-F489-4F90-92CC-9C3F2CC18330}" srcOrd="0" destOrd="0" presId="urn:microsoft.com/office/officeart/2005/8/layout/hierarchy1"/>
    <dgm:cxn modelId="{093F39AF-EFBF-4F5A-87C8-C5B964EE48E8}" type="presOf" srcId="{ABB3C640-06D4-4971-AE1B-FBDDFEDED08C}" destId="{3A9CBFD7-1B8B-44EB-A73A-88D1B794FB48}" srcOrd="0" destOrd="0" presId="urn:microsoft.com/office/officeart/2005/8/layout/hierarchy1"/>
    <dgm:cxn modelId="{6FC035BB-3C34-4FE3-89FC-F76907D3F6C1}" srcId="{0E047651-8748-4668-BAB3-B472D5C7D828}" destId="{C5483C3A-BFBE-4E9F-8B85-1500E8BACB8A}" srcOrd="0" destOrd="0" parTransId="{0009F4A5-9A6F-436C-85CC-BB732948FAFC}" sibTransId="{3D3036A1-2C95-419D-BBA4-BFAB751D27CD}"/>
    <dgm:cxn modelId="{23786EBC-7A6E-44B9-A48A-770CF27BEE26}" type="presOf" srcId="{59DF22A1-3416-4ACF-924F-C714D4EDBA5A}" destId="{BAA6F45C-0E15-4954-9243-1FECE994F959}" srcOrd="0" destOrd="0" presId="urn:microsoft.com/office/officeart/2005/8/layout/hierarchy1"/>
    <dgm:cxn modelId="{D67291CF-FC4A-4CAF-8A42-C2D5882C5289}" type="presOf" srcId="{C5483C3A-BFBE-4E9F-8B85-1500E8BACB8A}" destId="{B82DA53C-882D-448B-94E3-799B830EF68A}" srcOrd="0" destOrd="0" presId="urn:microsoft.com/office/officeart/2005/8/layout/hierarchy1"/>
    <dgm:cxn modelId="{283929DB-3B29-4226-AEDE-7080D6D7C8CC}" srcId="{F873F1FF-3EF3-4FF0-9E41-B7E622B63582}" destId="{B704B193-BFEB-4978-8F67-7F8CDB50555C}" srcOrd="0" destOrd="0" parTransId="{DE5F92E5-6667-4D0A-BFE0-B3F577DA2217}" sibTransId="{235F0E4F-BD0F-4600-AC70-26888ED200B0}"/>
    <dgm:cxn modelId="{09E612E2-E5D1-46A9-BA2A-9509DF99F2E5}" type="presOf" srcId="{8B934091-17AF-45D7-A576-8B27AD85399C}" destId="{EE161200-9CE2-44A4-A1F8-AF99C33B06EE}" srcOrd="0" destOrd="0" presId="urn:microsoft.com/office/officeart/2005/8/layout/hierarchy1"/>
    <dgm:cxn modelId="{44AEB8E6-EF8A-4EB7-872F-1621C6D7AAAA}" type="presOf" srcId="{B704B193-BFEB-4978-8F67-7F8CDB50555C}" destId="{CDCCB77D-3361-4F0F-AD74-46906AD11657}" srcOrd="0" destOrd="0" presId="urn:microsoft.com/office/officeart/2005/8/layout/hierarchy1"/>
    <dgm:cxn modelId="{3EBAF3EE-294A-4FD4-855B-569A46644B1D}" type="presOf" srcId="{A0E41735-500E-4AFE-B8A7-DFBA657E2329}" destId="{55ED61CA-70F6-49B3-905A-B7EB22B9B0D5}" srcOrd="0" destOrd="0" presId="urn:microsoft.com/office/officeart/2005/8/layout/hierarchy1"/>
    <dgm:cxn modelId="{F9A64AF2-3426-416F-81A4-98259C04D3D8}" srcId="{81CB0C17-CA42-4921-B6EA-624E6C2AEE2C}" destId="{F873F1FF-3EF3-4FF0-9E41-B7E622B63582}" srcOrd="0" destOrd="0" parTransId="{A0E41735-500E-4AFE-B8A7-DFBA657E2329}" sibTransId="{6A119540-037C-4641-9A5C-48D0BD1887E3}"/>
    <dgm:cxn modelId="{1F69D4F8-38BD-4044-8AC7-E39843C05E5A}" type="presOf" srcId="{85A2B680-E32B-4153-AEA1-11CFA6517B23}" destId="{6BE836BF-816A-4C74-8B47-69A18F92B18A}" srcOrd="0" destOrd="0" presId="urn:microsoft.com/office/officeart/2005/8/layout/hierarchy1"/>
    <dgm:cxn modelId="{503274F9-23C5-40BE-AA54-D6E82E908FA5}" type="presOf" srcId="{B5BA5506-0AB9-44BD-AC7A-25D28087FA9C}" destId="{D74B9698-17A7-4FF6-BC6B-5161A52E1DAB}" srcOrd="0" destOrd="0" presId="urn:microsoft.com/office/officeart/2005/8/layout/hierarchy1"/>
    <dgm:cxn modelId="{7F9B37FB-1CA1-4387-8D85-F5698224A732}" srcId="{ABB3C640-06D4-4971-AE1B-FBDDFEDED08C}" destId="{81CB0C17-CA42-4921-B6EA-624E6C2AEE2C}" srcOrd="0" destOrd="0" parTransId="{6E7CCE01-D24C-4B1D-B9A2-5BD9FC25DFD6}" sibTransId="{17CB752F-D657-4E57-A86F-77FEEE65FB68}"/>
    <dgm:cxn modelId="{BDCEF217-BBFB-4353-8904-58DA4AFBE350}" type="presParOf" srcId="{3A9CBFD7-1B8B-44EB-A73A-88D1B794FB48}" destId="{77B18CA0-375D-4EFF-8D41-1C1EBF4B7AF3}" srcOrd="0" destOrd="0" presId="urn:microsoft.com/office/officeart/2005/8/layout/hierarchy1"/>
    <dgm:cxn modelId="{3743D0A7-14DA-4F35-82B8-99F12974ECE6}" type="presParOf" srcId="{77B18CA0-375D-4EFF-8D41-1C1EBF4B7AF3}" destId="{8969406F-120E-4DE0-ABDF-D177045AA851}" srcOrd="0" destOrd="0" presId="urn:microsoft.com/office/officeart/2005/8/layout/hierarchy1"/>
    <dgm:cxn modelId="{2EEF9B56-8233-4198-94D7-72D033A3899D}" type="presParOf" srcId="{8969406F-120E-4DE0-ABDF-D177045AA851}" destId="{AEFD8720-DA5B-4D85-AD8F-9B9B246FB259}" srcOrd="0" destOrd="0" presId="urn:microsoft.com/office/officeart/2005/8/layout/hierarchy1"/>
    <dgm:cxn modelId="{46A6707A-CEAD-4ED8-89D8-8A133BEB6EE2}" type="presParOf" srcId="{8969406F-120E-4DE0-ABDF-D177045AA851}" destId="{1F82179E-CF43-4246-88C9-7BA463050300}" srcOrd="1" destOrd="0" presId="urn:microsoft.com/office/officeart/2005/8/layout/hierarchy1"/>
    <dgm:cxn modelId="{865D1EBC-CC2B-4040-856A-2D5131DAE267}" type="presParOf" srcId="{77B18CA0-375D-4EFF-8D41-1C1EBF4B7AF3}" destId="{A47D491A-B5BE-493C-9EB4-824E0BB5DE75}" srcOrd="1" destOrd="0" presId="urn:microsoft.com/office/officeart/2005/8/layout/hierarchy1"/>
    <dgm:cxn modelId="{CDAC5BA0-94E4-4705-A3A9-0623C684CC7E}" type="presParOf" srcId="{A47D491A-B5BE-493C-9EB4-824E0BB5DE75}" destId="{55ED61CA-70F6-49B3-905A-B7EB22B9B0D5}" srcOrd="0" destOrd="0" presId="urn:microsoft.com/office/officeart/2005/8/layout/hierarchy1"/>
    <dgm:cxn modelId="{E2858BC0-2149-4AE0-ACEB-DE968941A3C5}" type="presParOf" srcId="{A47D491A-B5BE-493C-9EB4-824E0BB5DE75}" destId="{90E53BB2-3734-4247-A93F-7FB10FC9EE3C}" srcOrd="1" destOrd="0" presId="urn:microsoft.com/office/officeart/2005/8/layout/hierarchy1"/>
    <dgm:cxn modelId="{5E46C14C-10F7-4A45-B2CC-8D5658F712BF}" type="presParOf" srcId="{90E53BB2-3734-4247-A93F-7FB10FC9EE3C}" destId="{8AC69939-3453-4971-A715-4B1B416A17DC}" srcOrd="0" destOrd="0" presId="urn:microsoft.com/office/officeart/2005/8/layout/hierarchy1"/>
    <dgm:cxn modelId="{A0C51557-E602-4C2F-B0E6-0CBCEB716D3E}" type="presParOf" srcId="{8AC69939-3453-4971-A715-4B1B416A17DC}" destId="{55DE42A4-DFCC-4B1B-AE44-4EF214DD2568}" srcOrd="0" destOrd="0" presId="urn:microsoft.com/office/officeart/2005/8/layout/hierarchy1"/>
    <dgm:cxn modelId="{A6ACC45E-9CAA-4B86-93E4-FA4B0E347262}" type="presParOf" srcId="{8AC69939-3453-4971-A715-4B1B416A17DC}" destId="{59AEC461-CD43-4882-9C15-4D77F6FC66B6}" srcOrd="1" destOrd="0" presId="urn:microsoft.com/office/officeart/2005/8/layout/hierarchy1"/>
    <dgm:cxn modelId="{F09CD453-3DDB-49DC-8685-F64034A808DA}" type="presParOf" srcId="{90E53BB2-3734-4247-A93F-7FB10FC9EE3C}" destId="{8B92B72D-C80B-4AD8-9BAF-9D2B05F2F7B0}" srcOrd="1" destOrd="0" presId="urn:microsoft.com/office/officeart/2005/8/layout/hierarchy1"/>
    <dgm:cxn modelId="{42A4E4DC-9D5A-4CC3-B777-90A48838A076}" type="presParOf" srcId="{8B92B72D-C80B-4AD8-9BAF-9D2B05F2F7B0}" destId="{3FBD597E-3DF8-4D75-813B-497FCA9FA32F}" srcOrd="0" destOrd="0" presId="urn:microsoft.com/office/officeart/2005/8/layout/hierarchy1"/>
    <dgm:cxn modelId="{89290592-5C62-4C29-B528-F57F9DAA894F}" type="presParOf" srcId="{8B92B72D-C80B-4AD8-9BAF-9D2B05F2F7B0}" destId="{6DAE5F06-EAA0-4EF9-B6CD-E5F3238D99E3}" srcOrd="1" destOrd="0" presId="urn:microsoft.com/office/officeart/2005/8/layout/hierarchy1"/>
    <dgm:cxn modelId="{D4230CD1-0DD6-45C4-BF80-CFCB315AF0C9}" type="presParOf" srcId="{6DAE5F06-EAA0-4EF9-B6CD-E5F3238D99E3}" destId="{FC044C90-F3C0-4F91-91BD-DAEBF32C2270}" srcOrd="0" destOrd="0" presId="urn:microsoft.com/office/officeart/2005/8/layout/hierarchy1"/>
    <dgm:cxn modelId="{ADAC9F72-AF56-4C69-9538-54E73FE6B2BE}" type="presParOf" srcId="{FC044C90-F3C0-4F91-91BD-DAEBF32C2270}" destId="{4A19237D-18AC-4075-98BD-9A270CD62B91}" srcOrd="0" destOrd="0" presId="urn:microsoft.com/office/officeart/2005/8/layout/hierarchy1"/>
    <dgm:cxn modelId="{ED1E9E53-5E6F-4B79-A3B3-764F980013F2}" type="presParOf" srcId="{FC044C90-F3C0-4F91-91BD-DAEBF32C2270}" destId="{CDCCB77D-3361-4F0F-AD74-46906AD11657}" srcOrd="1" destOrd="0" presId="urn:microsoft.com/office/officeart/2005/8/layout/hierarchy1"/>
    <dgm:cxn modelId="{D379FB7F-DC9F-4AD3-89B6-CC8BA7BEF8DE}" type="presParOf" srcId="{6DAE5F06-EAA0-4EF9-B6CD-E5F3238D99E3}" destId="{A4DF2D41-5DE4-4414-8B6A-0CEA66A7BF3C}" srcOrd="1" destOrd="0" presId="urn:microsoft.com/office/officeart/2005/8/layout/hierarchy1"/>
    <dgm:cxn modelId="{2A304D73-996D-45F5-B1C5-4BD34B68D85B}" type="presParOf" srcId="{8B92B72D-C80B-4AD8-9BAF-9D2B05F2F7B0}" destId="{48B32D38-573C-4326-BB1B-60BC782C3D54}" srcOrd="2" destOrd="0" presId="urn:microsoft.com/office/officeart/2005/8/layout/hierarchy1"/>
    <dgm:cxn modelId="{C062A4C5-0BF6-4175-A4B7-1F5584CAB957}" type="presParOf" srcId="{8B92B72D-C80B-4AD8-9BAF-9D2B05F2F7B0}" destId="{2259A351-073C-4674-9042-EDFAAED10CE6}" srcOrd="3" destOrd="0" presId="urn:microsoft.com/office/officeart/2005/8/layout/hierarchy1"/>
    <dgm:cxn modelId="{A4B0688A-0084-4DCA-8A5C-6EE9ECF87153}" type="presParOf" srcId="{2259A351-073C-4674-9042-EDFAAED10CE6}" destId="{6FB4FD43-6BED-4F54-9D72-DA7FB28A3374}" srcOrd="0" destOrd="0" presId="urn:microsoft.com/office/officeart/2005/8/layout/hierarchy1"/>
    <dgm:cxn modelId="{5DD0F18D-6765-4E82-BA9B-634406526405}" type="presParOf" srcId="{6FB4FD43-6BED-4F54-9D72-DA7FB28A3374}" destId="{CE3C395A-9375-4D5F-AC38-8517901EBD8A}" srcOrd="0" destOrd="0" presId="urn:microsoft.com/office/officeart/2005/8/layout/hierarchy1"/>
    <dgm:cxn modelId="{59ECAF30-C11B-427C-A75A-1993888DAA99}" type="presParOf" srcId="{6FB4FD43-6BED-4F54-9D72-DA7FB28A3374}" destId="{FCABFACC-8DC2-4330-9E58-47AA714DC5B0}" srcOrd="1" destOrd="0" presId="urn:microsoft.com/office/officeart/2005/8/layout/hierarchy1"/>
    <dgm:cxn modelId="{23860F95-2031-4138-A502-4FCDBFDE319C}" type="presParOf" srcId="{2259A351-073C-4674-9042-EDFAAED10CE6}" destId="{3E30AD25-0A4D-41B5-A681-03C28263D64B}" srcOrd="1" destOrd="0" presId="urn:microsoft.com/office/officeart/2005/8/layout/hierarchy1"/>
    <dgm:cxn modelId="{45710974-35AB-474A-B4F3-9BB820943818}" type="presParOf" srcId="{8B92B72D-C80B-4AD8-9BAF-9D2B05F2F7B0}" destId="{EE161200-9CE2-44A4-A1F8-AF99C33B06EE}" srcOrd="4" destOrd="0" presId="urn:microsoft.com/office/officeart/2005/8/layout/hierarchy1"/>
    <dgm:cxn modelId="{EF99E215-8C2C-4D7E-A293-7CD138ACDD1B}" type="presParOf" srcId="{8B92B72D-C80B-4AD8-9BAF-9D2B05F2F7B0}" destId="{BB363608-4CA7-4CB4-9D02-0886CB9708B4}" srcOrd="5" destOrd="0" presId="urn:microsoft.com/office/officeart/2005/8/layout/hierarchy1"/>
    <dgm:cxn modelId="{94353A6A-D338-418E-9E09-BF9CEA3D3036}" type="presParOf" srcId="{BB363608-4CA7-4CB4-9D02-0886CB9708B4}" destId="{104689AF-FD24-4581-91D4-2E4D3C9B36A2}" srcOrd="0" destOrd="0" presId="urn:microsoft.com/office/officeart/2005/8/layout/hierarchy1"/>
    <dgm:cxn modelId="{6AEC0E6C-4B27-47EE-82C0-5F136F5402C6}" type="presParOf" srcId="{104689AF-FD24-4581-91D4-2E4D3C9B36A2}" destId="{99B1F4E9-15C2-48C2-A803-F61C882CF738}" srcOrd="0" destOrd="0" presId="urn:microsoft.com/office/officeart/2005/8/layout/hierarchy1"/>
    <dgm:cxn modelId="{B43906DB-484C-4A54-A3F5-916012C6AB8B}" type="presParOf" srcId="{104689AF-FD24-4581-91D4-2E4D3C9B36A2}" destId="{6BE836BF-816A-4C74-8B47-69A18F92B18A}" srcOrd="1" destOrd="0" presId="urn:microsoft.com/office/officeart/2005/8/layout/hierarchy1"/>
    <dgm:cxn modelId="{67B1249D-D49F-4113-89FC-627E815A81D8}" type="presParOf" srcId="{BB363608-4CA7-4CB4-9D02-0886CB9708B4}" destId="{A9673B1B-8864-4B94-AFBB-1D8BCA848F80}" srcOrd="1" destOrd="0" presId="urn:microsoft.com/office/officeart/2005/8/layout/hierarchy1"/>
    <dgm:cxn modelId="{D0D42B4A-5191-46EF-B050-B19A3E44211B}" type="presParOf" srcId="{8B92B72D-C80B-4AD8-9BAF-9D2B05F2F7B0}" destId="{EE7CFD35-F489-4F90-92CC-9C3F2CC18330}" srcOrd="6" destOrd="0" presId="urn:microsoft.com/office/officeart/2005/8/layout/hierarchy1"/>
    <dgm:cxn modelId="{54142B23-BD3A-4A79-B5B8-E1E60F0956B8}" type="presParOf" srcId="{8B92B72D-C80B-4AD8-9BAF-9D2B05F2F7B0}" destId="{7A7706CB-F182-414C-9E90-92F3C2012AA5}" srcOrd="7" destOrd="0" presId="urn:microsoft.com/office/officeart/2005/8/layout/hierarchy1"/>
    <dgm:cxn modelId="{547F5E1D-909C-4B4D-91D6-2CB174084716}" type="presParOf" srcId="{7A7706CB-F182-414C-9E90-92F3C2012AA5}" destId="{DBAE65D2-476F-4BD7-B0E5-E914C70AFEDE}" srcOrd="0" destOrd="0" presId="urn:microsoft.com/office/officeart/2005/8/layout/hierarchy1"/>
    <dgm:cxn modelId="{C7815805-5114-4019-A6C9-110B053B34DA}" type="presParOf" srcId="{DBAE65D2-476F-4BD7-B0E5-E914C70AFEDE}" destId="{0FF6E95C-D859-4DCA-82ED-8BEC4CD72CD3}" srcOrd="0" destOrd="0" presId="urn:microsoft.com/office/officeart/2005/8/layout/hierarchy1"/>
    <dgm:cxn modelId="{09B64C29-96FE-49B5-9E7C-BD29F66F1AFE}" type="presParOf" srcId="{DBAE65D2-476F-4BD7-B0E5-E914C70AFEDE}" destId="{BAA6F45C-0E15-4954-9243-1FECE994F959}" srcOrd="1" destOrd="0" presId="urn:microsoft.com/office/officeart/2005/8/layout/hierarchy1"/>
    <dgm:cxn modelId="{0A808F28-0B66-422A-9B4E-32910A729084}" type="presParOf" srcId="{7A7706CB-F182-414C-9E90-92F3C2012AA5}" destId="{4EE7EE4E-458F-42A9-B5F9-CAB7F25AFD7A}" srcOrd="1" destOrd="0" presId="urn:microsoft.com/office/officeart/2005/8/layout/hierarchy1"/>
    <dgm:cxn modelId="{1054D9B7-07F8-489C-901B-079873ADC1BA}" type="presParOf" srcId="{A47D491A-B5BE-493C-9EB4-824E0BB5DE75}" destId="{28BEC78F-2BE0-4133-8F84-45B5F8C105B3}" srcOrd="2" destOrd="0" presId="urn:microsoft.com/office/officeart/2005/8/layout/hierarchy1"/>
    <dgm:cxn modelId="{CB4B2147-1A29-4D67-A874-44FD346A3338}" type="presParOf" srcId="{A47D491A-B5BE-493C-9EB4-824E0BB5DE75}" destId="{0295293D-C625-4D40-B2BF-8B3B43102767}" srcOrd="3" destOrd="0" presId="urn:microsoft.com/office/officeart/2005/8/layout/hierarchy1"/>
    <dgm:cxn modelId="{171E7AB5-A5CE-49AE-89A9-CC91943608BA}" type="presParOf" srcId="{0295293D-C625-4D40-B2BF-8B3B43102767}" destId="{E99E9CEB-0C91-4ED6-AA82-99823E3B2F3E}" srcOrd="0" destOrd="0" presId="urn:microsoft.com/office/officeart/2005/8/layout/hierarchy1"/>
    <dgm:cxn modelId="{5DFD0104-8124-4207-A96D-4CAFAF6DDCBB}" type="presParOf" srcId="{E99E9CEB-0C91-4ED6-AA82-99823E3B2F3E}" destId="{DDC9E30F-4AF6-478F-AEE9-EC8AAF99053D}" srcOrd="0" destOrd="0" presId="urn:microsoft.com/office/officeart/2005/8/layout/hierarchy1"/>
    <dgm:cxn modelId="{EC96107F-8793-48BB-A5D1-458CDD3E847A}" type="presParOf" srcId="{E99E9CEB-0C91-4ED6-AA82-99823E3B2F3E}" destId="{21831913-1F28-483A-99EA-C39CB06A5D59}" srcOrd="1" destOrd="0" presId="urn:microsoft.com/office/officeart/2005/8/layout/hierarchy1"/>
    <dgm:cxn modelId="{57A5490E-23C2-412E-8DA1-DBF8E2317693}" type="presParOf" srcId="{0295293D-C625-4D40-B2BF-8B3B43102767}" destId="{9DB90287-38D3-4CD5-9773-96896952675C}" srcOrd="1" destOrd="0" presId="urn:microsoft.com/office/officeart/2005/8/layout/hierarchy1"/>
    <dgm:cxn modelId="{B6293DCC-6DA5-4034-92F0-FF72974C0C26}" type="presParOf" srcId="{9DB90287-38D3-4CD5-9773-96896952675C}" destId="{DB9DDA6D-CB8D-4B20-B280-F4D3AFDFAC2D}" srcOrd="0" destOrd="0" presId="urn:microsoft.com/office/officeart/2005/8/layout/hierarchy1"/>
    <dgm:cxn modelId="{96954082-0BDA-4038-8186-EFF62050FC5D}" type="presParOf" srcId="{9DB90287-38D3-4CD5-9773-96896952675C}" destId="{8E674078-11D3-4845-B4D6-4A452278AA34}" srcOrd="1" destOrd="0" presId="urn:microsoft.com/office/officeart/2005/8/layout/hierarchy1"/>
    <dgm:cxn modelId="{2CF993BB-ABA4-4BA6-B63B-7668FE6CB175}" type="presParOf" srcId="{8E674078-11D3-4845-B4D6-4A452278AA34}" destId="{48AB2951-65E2-4BEE-B191-35E411662957}" srcOrd="0" destOrd="0" presId="urn:microsoft.com/office/officeart/2005/8/layout/hierarchy1"/>
    <dgm:cxn modelId="{8040C602-475D-4394-8625-3A141A52C4B3}" type="presParOf" srcId="{48AB2951-65E2-4BEE-B191-35E411662957}" destId="{E1D31918-4CC2-4FC9-82A4-A3E33A31ED6D}" srcOrd="0" destOrd="0" presId="urn:microsoft.com/office/officeart/2005/8/layout/hierarchy1"/>
    <dgm:cxn modelId="{2C05E8A2-E0B2-484A-8DC7-6DB3331B20B8}" type="presParOf" srcId="{48AB2951-65E2-4BEE-B191-35E411662957}" destId="{B82DA53C-882D-448B-94E3-799B830EF68A}" srcOrd="1" destOrd="0" presId="urn:microsoft.com/office/officeart/2005/8/layout/hierarchy1"/>
    <dgm:cxn modelId="{83B2F417-9D37-4FC7-B9E8-2AB6921E7462}" type="presParOf" srcId="{8E674078-11D3-4845-B4D6-4A452278AA34}" destId="{731497DC-4FDB-4EAB-A3CF-BDBFDD41F6A9}" srcOrd="1" destOrd="0" presId="urn:microsoft.com/office/officeart/2005/8/layout/hierarchy1"/>
    <dgm:cxn modelId="{A508272A-E762-45C4-A875-5D47CE299F39}" type="presParOf" srcId="{9DB90287-38D3-4CD5-9773-96896952675C}" destId="{D74B9698-17A7-4FF6-BC6B-5161A52E1DAB}" srcOrd="2" destOrd="0" presId="urn:microsoft.com/office/officeart/2005/8/layout/hierarchy1"/>
    <dgm:cxn modelId="{ABEB9E4E-026C-4323-A676-8E9900CDBEAA}" type="presParOf" srcId="{9DB90287-38D3-4CD5-9773-96896952675C}" destId="{34C6543F-80EC-43A4-8CDA-7D4392BF2001}" srcOrd="3" destOrd="0" presId="urn:microsoft.com/office/officeart/2005/8/layout/hierarchy1"/>
    <dgm:cxn modelId="{E17A2733-362D-461A-BAFF-0211C6D65A18}" type="presParOf" srcId="{34C6543F-80EC-43A4-8CDA-7D4392BF2001}" destId="{810ED027-719E-479B-B1E8-1AD559E1F580}" srcOrd="0" destOrd="0" presId="urn:microsoft.com/office/officeart/2005/8/layout/hierarchy1"/>
    <dgm:cxn modelId="{2E64E52A-8034-4ECE-84CC-D8D2851F550C}" type="presParOf" srcId="{810ED027-719E-479B-B1E8-1AD559E1F580}" destId="{1B2044D3-4AFD-4167-8854-66B9B9EC74B8}" srcOrd="0" destOrd="0" presId="urn:microsoft.com/office/officeart/2005/8/layout/hierarchy1"/>
    <dgm:cxn modelId="{60369AAE-0D44-43E1-B49C-1DAF7071AF77}" type="presParOf" srcId="{810ED027-719E-479B-B1E8-1AD559E1F580}" destId="{D2660B78-DEBB-4944-986A-DA50F68A78E8}" srcOrd="1" destOrd="0" presId="urn:microsoft.com/office/officeart/2005/8/layout/hierarchy1"/>
    <dgm:cxn modelId="{60CF7961-826F-4629-A157-49ACBC76D1E5}" type="presParOf" srcId="{34C6543F-80EC-43A4-8CDA-7D4392BF2001}" destId="{DAB545A9-401B-4A89-9CD5-6F3D979179B9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BB3C640-06D4-4971-AE1B-FBDDFEDED08C}" type="doc">
      <dgm:prSet loTypeId="urn:microsoft.com/office/officeart/2005/8/layout/orgChart1" loCatId="hierarchy" qsTypeId="urn:microsoft.com/office/officeart/2005/8/quickstyle/3d4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73F0985-15DD-4C24-8E33-A5BEA4DCB002}">
      <dgm:prSet phldrT="[Текст]" custT="1"/>
      <dgm:spPr>
        <a:solidFill>
          <a:srgbClr val="B0EDF0"/>
        </a:solidFill>
      </dgm:spPr>
      <dgm:t>
        <a:bodyPr/>
        <a:lstStyle/>
        <a:p>
          <a:r>
            <a:rPr lang="ru-RU" sz="2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</a:t>
          </a:r>
          <a:endParaRPr lang="be-BY" sz="2400" b="1" i="1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453292C-2597-486C-84B0-557E9C1CEC51}" type="parTrans" cxnId="{F63F91B4-5A33-47AB-9CB6-0ED6D4D4BF7B}">
      <dgm:prSet/>
      <dgm:spPr/>
      <dgm:t>
        <a:bodyPr/>
        <a:lstStyle/>
        <a:p>
          <a:endParaRPr lang="be-BY" sz="1800"/>
        </a:p>
      </dgm:t>
    </dgm:pt>
    <dgm:pt modelId="{6F0C1301-E47A-4C82-91D6-752840F5063E}" type="sibTrans" cxnId="{F63F91B4-5A33-47AB-9CB6-0ED6D4D4BF7B}">
      <dgm:prSet/>
      <dgm:spPr/>
      <dgm:t>
        <a:bodyPr/>
        <a:lstStyle/>
        <a:p>
          <a:endParaRPr lang="be-BY" sz="1800"/>
        </a:p>
      </dgm:t>
    </dgm:pt>
    <dgm:pt modelId="{C90B914D-1FEF-4236-BC0B-F59BCD87E752}" type="asst">
      <dgm:prSet phldrT="[Текст]" custT="1"/>
      <dgm:spPr>
        <a:solidFill>
          <a:srgbClr val="A4EAEE"/>
        </a:solidFill>
      </dgm:spPr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акуум-компрессоры —откачивают газ из сосудов с давлением ниже атмосферного</a:t>
          </a:r>
          <a:endParaRPr lang="be-BY" sz="1800" b="1" i="1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82F88A0-A07A-485C-8815-135D568F34C4}" type="parTrans" cxnId="{059AD6FB-0FBD-4B00-BED4-5B9A9E0C2700}">
      <dgm:prSet/>
      <dgm:spPr/>
      <dgm:t>
        <a:bodyPr/>
        <a:lstStyle/>
        <a:p>
          <a:endParaRPr lang="be-BY" sz="1800" b="1" i="1"/>
        </a:p>
      </dgm:t>
    </dgm:pt>
    <dgm:pt modelId="{382A294B-36A9-4C04-9F5E-3C25247E18FA}" type="sibTrans" cxnId="{059AD6FB-0FBD-4B00-BED4-5B9A9E0C2700}">
      <dgm:prSet/>
      <dgm:spPr/>
      <dgm:t>
        <a:bodyPr/>
        <a:lstStyle/>
        <a:p>
          <a:endParaRPr lang="be-BY" sz="1800"/>
        </a:p>
      </dgm:t>
    </dgm:pt>
    <dgm:pt modelId="{3941D037-636A-4CAF-9247-A0F77E1B1E72}">
      <dgm:prSet phldrT="[Текст]" custT="1"/>
      <dgm:spPr>
        <a:solidFill>
          <a:srgbClr val="A4EAEE"/>
        </a:solidFill>
      </dgm:spPr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 среднего давления  —  от 1,2</a:t>
          </a:r>
        </a:p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до 10 МПа</a:t>
          </a:r>
          <a:endParaRPr lang="be-BY" sz="1800" b="1" i="1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C3B02F6-1AE6-4A26-A45F-770386E982C5}" type="parTrans" cxnId="{65C0666B-F514-4CF5-8A90-561F89576032}">
      <dgm:prSet/>
      <dgm:spPr/>
      <dgm:t>
        <a:bodyPr/>
        <a:lstStyle/>
        <a:p>
          <a:endParaRPr lang="be-BY" sz="1800" b="1" i="1"/>
        </a:p>
      </dgm:t>
    </dgm:pt>
    <dgm:pt modelId="{7A87CB77-B537-4791-B67C-3C6B2D8A119F}" type="sibTrans" cxnId="{65C0666B-F514-4CF5-8A90-561F89576032}">
      <dgm:prSet/>
      <dgm:spPr/>
      <dgm:t>
        <a:bodyPr/>
        <a:lstStyle/>
        <a:p>
          <a:endParaRPr lang="be-BY" sz="1800"/>
        </a:p>
      </dgm:t>
    </dgm:pt>
    <dgm:pt modelId="{9FB1292F-03F4-448B-B949-3C536D597A2A}">
      <dgm:prSet phldrT="[Текст]" custT="1"/>
      <dgm:spPr>
        <a:solidFill>
          <a:srgbClr val="A4EAEE"/>
        </a:solidFill>
      </dgm:spPr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 высокого давления  — от 10</a:t>
          </a:r>
        </a:p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до 100 МПа</a:t>
          </a:r>
          <a:endParaRPr lang="be-BY" sz="1800" b="1" i="1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634B6D7-4AC9-49FE-8B88-54650DE4B427}" type="parTrans" cxnId="{12F98B72-609D-4231-87A7-DD6BC4916B3E}">
      <dgm:prSet/>
      <dgm:spPr/>
      <dgm:t>
        <a:bodyPr/>
        <a:lstStyle/>
        <a:p>
          <a:endParaRPr lang="be-BY" sz="1800" b="1" i="1"/>
        </a:p>
      </dgm:t>
    </dgm:pt>
    <dgm:pt modelId="{33D865B7-E602-431F-BC89-3019918AE8E3}" type="sibTrans" cxnId="{12F98B72-609D-4231-87A7-DD6BC4916B3E}">
      <dgm:prSet/>
      <dgm:spPr/>
      <dgm:t>
        <a:bodyPr/>
        <a:lstStyle/>
        <a:p>
          <a:endParaRPr lang="be-BY" sz="1800"/>
        </a:p>
      </dgm:t>
    </dgm:pt>
    <dgm:pt modelId="{8E5B7C0C-3373-45C2-99DD-95CDA749698A}">
      <dgm:prSet phldrT="[Текст]" custT="1"/>
      <dgm:spPr>
        <a:solidFill>
          <a:srgbClr val="A4EAEE"/>
        </a:solidFill>
      </dgm:spPr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 сверхвысокого давления — для сжатия газа</a:t>
          </a:r>
        </a:p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ыше 100 МПа</a:t>
          </a:r>
          <a:endParaRPr lang="be-BY" sz="1800" b="1" i="1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DCBEA0C-F474-4E5E-9377-CE848001CDBB}" type="parTrans" cxnId="{86410E90-17E6-498E-93D1-28DD77CCD410}">
      <dgm:prSet/>
      <dgm:spPr/>
      <dgm:t>
        <a:bodyPr/>
        <a:lstStyle/>
        <a:p>
          <a:endParaRPr lang="be-BY" sz="1800" b="1" i="1"/>
        </a:p>
      </dgm:t>
    </dgm:pt>
    <dgm:pt modelId="{2C6442F0-BCBD-4B7A-A47D-2BA1C96D1C10}" type="sibTrans" cxnId="{86410E90-17E6-498E-93D1-28DD77CCD410}">
      <dgm:prSet/>
      <dgm:spPr/>
      <dgm:t>
        <a:bodyPr/>
        <a:lstStyle/>
        <a:p>
          <a:endParaRPr lang="be-BY" sz="1800"/>
        </a:p>
      </dgm:t>
    </dgm:pt>
    <dgm:pt modelId="{9016D84A-A96A-47B4-B78A-7F56A3FEC8C5}" type="asst">
      <dgm:prSet custT="1"/>
      <dgm:spPr>
        <a:solidFill>
          <a:srgbClr val="B0EDF0"/>
        </a:solidFill>
      </dgm:spPr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 низкого давления — для нагнетания газа при давлении от 0,15</a:t>
          </a:r>
        </a:p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до 1,2 МПа</a:t>
          </a:r>
          <a:endParaRPr lang="be-BY" sz="1800" b="1" i="1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255ECE4-8EF0-44F4-B9F8-96A3EEA3124E}" type="parTrans" cxnId="{105F1384-B6C0-4C29-9682-893865AB1346}">
      <dgm:prSet/>
      <dgm:spPr/>
      <dgm:t>
        <a:bodyPr/>
        <a:lstStyle/>
        <a:p>
          <a:endParaRPr lang="be-BY" sz="1800" b="1" i="1"/>
        </a:p>
      </dgm:t>
    </dgm:pt>
    <dgm:pt modelId="{5E0C4CB2-F547-420F-9025-EFE49BE18334}" type="sibTrans" cxnId="{105F1384-B6C0-4C29-9682-893865AB1346}">
      <dgm:prSet/>
      <dgm:spPr/>
      <dgm:t>
        <a:bodyPr/>
        <a:lstStyle/>
        <a:p>
          <a:endParaRPr lang="be-BY" sz="1800"/>
        </a:p>
      </dgm:t>
    </dgm:pt>
    <dgm:pt modelId="{F1CD6287-E9AD-45E5-8442-41F3389E7D1D}" type="pres">
      <dgm:prSet presAssocID="{ABB3C640-06D4-4971-AE1B-FBDDFEDED08C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0FB5EBC7-ED4F-42AB-B2C9-9D5F478A2C95}" type="pres">
      <dgm:prSet presAssocID="{973F0985-15DD-4C24-8E33-A5BEA4DCB002}" presName="hierRoot1" presStyleCnt="0">
        <dgm:presLayoutVars>
          <dgm:hierBranch val="init"/>
        </dgm:presLayoutVars>
      </dgm:prSet>
      <dgm:spPr/>
    </dgm:pt>
    <dgm:pt modelId="{B64F8437-C383-4F68-9ED0-286072A75B29}" type="pres">
      <dgm:prSet presAssocID="{973F0985-15DD-4C24-8E33-A5BEA4DCB002}" presName="rootComposite1" presStyleCnt="0"/>
      <dgm:spPr/>
    </dgm:pt>
    <dgm:pt modelId="{B23F2A3F-9627-4F81-A5C7-B7258B4F5907}" type="pres">
      <dgm:prSet presAssocID="{973F0985-15DD-4C24-8E33-A5BEA4DCB002}" presName="rootText1" presStyleLbl="node0" presStyleIdx="0" presStyleCnt="1" custLinFactNeighborY="48387">
        <dgm:presLayoutVars>
          <dgm:chPref val="3"/>
        </dgm:presLayoutVars>
      </dgm:prSet>
      <dgm:spPr/>
    </dgm:pt>
    <dgm:pt modelId="{03E13D6D-588B-4098-B643-031CC9EAB67C}" type="pres">
      <dgm:prSet presAssocID="{973F0985-15DD-4C24-8E33-A5BEA4DCB002}" presName="rootConnector1" presStyleLbl="node1" presStyleIdx="0" presStyleCnt="0"/>
      <dgm:spPr/>
    </dgm:pt>
    <dgm:pt modelId="{2ABD8EEA-9D46-4CFF-A4D9-2B000044FDB5}" type="pres">
      <dgm:prSet presAssocID="{973F0985-15DD-4C24-8E33-A5BEA4DCB002}" presName="hierChild2" presStyleCnt="0"/>
      <dgm:spPr/>
    </dgm:pt>
    <dgm:pt modelId="{4530400A-59D7-446A-8320-DDFAA1ED3EB3}" type="pres">
      <dgm:prSet presAssocID="{7C3B02F6-1AE6-4A26-A45F-770386E982C5}" presName="Name37" presStyleLbl="parChTrans1D2" presStyleIdx="0" presStyleCnt="5"/>
      <dgm:spPr/>
    </dgm:pt>
    <dgm:pt modelId="{C5202956-C0FE-46C3-B05A-2B42617EBA8B}" type="pres">
      <dgm:prSet presAssocID="{3941D037-636A-4CAF-9247-A0F77E1B1E72}" presName="hierRoot2" presStyleCnt="0">
        <dgm:presLayoutVars>
          <dgm:hierBranch val="init"/>
        </dgm:presLayoutVars>
      </dgm:prSet>
      <dgm:spPr/>
    </dgm:pt>
    <dgm:pt modelId="{C4A63186-2969-4852-8495-4C075D301391}" type="pres">
      <dgm:prSet presAssocID="{3941D037-636A-4CAF-9247-A0F77E1B1E72}" presName="rootComposite" presStyleCnt="0"/>
      <dgm:spPr/>
    </dgm:pt>
    <dgm:pt modelId="{7FB42874-A3FE-4479-8233-98C241A8850F}" type="pres">
      <dgm:prSet presAssocID="{3941D037-636A-4CAF-9247-A0F77E1B1E72}" presName="rootText" presStyleLbl="node2" presStyleIdx="0" presStyleCnt="3" custLinFactNeighborY="48386">
        <dgm:presLayoutVars>
          <dgm:chPref val="3"/>
        </dgm:presLayoutVars>
      </dgm:prSet>
      <dgm:spPr/>
    </dgm:pt>
    <dgm:pt modelId="{6CD3BAE1-9459-4B08-B16D-5BDCAEFCF1D1}" type="pres">
      <dgm:prSet presAssocID="{3941D037-636A-4CAF-9247-A0F77E1B1E72}" presName="rootConnector" presStyleLbl="node2" presStyleIdx="0" presStyleCnt="3"/>
      <dgm:spPr/>
    </dgm:pt>
    <dgm:pt modelId="{2EA698A3-CD08-4635-B3DC-F666E72F1C9C}" type="pres">
      <dgm:prSet presAssocID="{3941D037-636A-4CAF-9247-A0F77E1B1E72}" presName="hierChild4" presStyleCnt="0"/>
      <dgm:spPr/>
    </dgm:pt>
    <dgm:pt modelId="{850311BF-926C-4F2B-A08A-B8D34E4A6E25}" type="pres">
      <dgm:prSet presAssocID="{3941D037-636A-4CAF-9247-A0F77E1B1E72}" presName="hierChild5" presStyleCnt="0"/>
      <dgm:spPr/>
    </dgm:pt>
    <dgm:pt modelId="{F9EE75DA-F1BF-4DDC-83C1-BCE8320C0E35}" type="pres">
      <dgm:prSet presAssocID="{F634B6D7-4AC9-49FE-8B88-54650DE4B427}" presName="Name37" presStyleLbl="parChTrans1D2" presStyleIdx="1" presStyleCnt="5"/>
      <dgm:spPr/>
    </dgm:pt>
    <dgm:pt modelId="{734F7DB3-2E4C-410F-BDB3-82EFD4462DF0}" type="pres">
      <dgm:prSet presAssocID="{9FB1292F-03F4-448B-B949-3C536D597A2A}" presName="hierRoot2" presStyleCnt="0">
        <dgm:presLayoutVars>
          <dgm:hierBranch val="init"/>
        </dgm:presLayoutVars>
      </dgm:prSet>
      <dgm:spPr/>
    </dgm:pt>
    <dgm:pt modelId="{D4F51D11-035F-4D79-9844-EBD2F2DBC412}" type="pres">
      <dgm:prSet presAssocID="{9FB1292F-03F4-448B-B949-3C536D597A2A}" presName="rootComposite" presStyleCnt="0"/>
      <dgm:spPr/>
    </dgm:pt>
    <dgm:pt modelId="{AD6327EA-704A-4A11-8BA1-38205913B6B7}" type="pres">
      <dgm:prSet presAssocID="{9FB1292F-03F4-448B-B949-3C536D597A2A}" presName="rootText" presStyleLbl="node2" presStyleIdx="1" presStyleCnt="3" custLinFactNeighborY="48386">
        <dgm:presLayoutVars>
          <dgm:chPref val="3"/>
        </dgm:presLayoutVars>
      </dgm:prSet>
      <dgm:spPr/>
    </dgm:pt>
    <dgm:pt modelId="{D66E7021-16C5-4116-87D9-0B0ABC113B19}" type="pres">
      <dgm:prSet presAssocID="{9FB1292F-03F4-448B-B949-3C536D597A2A}" presName="rootConnector" presStyleLbl="node2" presStyleIdx="1" presStyleCnt="3"/>
      <dgm:spPr/>
    </dgm:pt>
    <dgm:pt modelId="{91E34A9A-7432-4AB0-9315-4E77758DCEF2}" type="pres">
      <dgm:prSet presAssocID="{9FB1292F-03F4-448B-B949-3C536D597A2A}" presName="hierChild4" presStyleCnt="0"/>
      <dgm:spPr/>
    </dgm:pt>
    <dgm:pt modelId="{9C7951D8-5517-481B-8E0B-3191522D2F3A}" type="pres">
      <dgm:prSet presAssocID="{9FB1292F-03F4-448B-B949-3C536D597A2A}" presName="hierChild5" presStyleCnt="0"/>
      <dgm:spPr/>
    </dgm:pt>
    <dgm:pt modelId="{3392673E-27ED-4284-960F-5B81E7414FA6}" type="pres">
      <dgm:prSet presAssocID="{0DCBEA0C-F474-4E5E-9377-CE848001CDBB}" presName="Name37" presStyleLbl="parChTrans1D2" presStyleIdx="2" presStyleCnt="5"/>
      <dgm:spPr/>
    </dgm:pt>
    <dgm:pt modelId="{D6A789EC-29A6-48EA-9E38-341BA88A0681}" type="pres">
      <dgm:prSet presAssocID="{8E5B7C0C-3373-45C2-99DD-95CDA749698A}" presName="hierRoot2" presStyleCnt="0">
        <dgm:presLayoutVars>
          <dgm:hierBranch val="init"/>
        </dgm:presLayoutVars>
      </dgm:prSet>
      <dgm:spPr/>
    </dgm:pt>
    <dgm:pt modelId="{BD1A7BF5-0400-4BEB-80E9-CECD717B9C3D}" type="pres">
      <dgm:prSet presAssocID="{8E5B7C0C-3373-45C2-99DD-95CDA749698A}" presName="rootComposite" presStyleCnt="0"/>
      <dgm:spPr/>
    </dgm:pt>
    <dgm:pt modelId="{6D671AFA-148B-4B61-AA3D-E0E9DD652209}" type="pres">
      <dgm:prSet presAssocID="{8E5B7C0C-3373-45C2-99DD-95CDA749698A}" presName="rootText" presStyleLbl="node2" presStyleIdx="2" presStyleCnt="3" custLinFactNeighborY="48386">
        <dgm:presLayoutVars>
          <dgm:chPref val="3"/>
        </dgm:presLayoutVars>
      </dgm:prSet>
      <dgm:spPr/>
    </dgm:pt>
    <dgm:pt modelId="{9B8E23C9-319A-40B0-AD0B-021E18673519}" type="pres">
      <dgm:prSet presAssocID="{8E5B7C0C-3373-45C2-99DD-95CDA749698A}" presName="rootConnector" presStyleLbl="node2" presStyleIdx="2" presStyleCnt="3"/>
      <dgm:spPr/>
    </dgm:pt>
    <dgm:pt modelId="{FCAD1DD7-2748-493D-AA57-401BD450FCC9}" type="pres">
      <dgm:prSet presAssocID="{8E5B7C0C-3373-45C2-99DD-95CDA749698A}" presName="hierChild4" presStyleCnt="0"/>
      <dgm:spPr/>
    </dgm:pt>
    <dgm:pt modelId="{CCF4BA67-4BA9-49BD-900F-310A586E5952}" type="pres">
      <dgm:prSet presAssocID="{8E5B7C0C-3373-45C2-99DD-95CDA749698A}" presName="hierChild5" presStyleCnt="0"/>
      <dgm:spPr/>
    </dgm:pt>
    <dgm:pt modelId="{923F3100-F109-4CD6-A165-676439C11D1F}" type="pres">
      <dgm:prSet presAssocID="{973F0985-15DD-4C24-8E33-A5BEA4DCB002}" presName="hierChild3" presStyleCnt="0"/>
      <dgm:spPr/>
    </dgm:pt>
    <dgm:pt modelId="{E9A9C122-D4EA-41CF-AE4D-9937DEF45BE3}" type="pres">
      <dgm:prSet presAssocID="{D82F88A0-A07A-485C-8815-135D568F34C4}" presName="Name111" presStyleLbl="parChTrans1D2" presStyleIdx="3" presStyleCnt="5"/>
      <dgm:spPr/>
    </dgm:pt>
    <dgm:pt modelId="{AE8D9A7F-188B-4C4B-AF35-CED964AF79A5}" type="pres">
      <dgm:prSet presAssocID="{C90B914D-1FEF-4236-BC0B-F59BCD87E752}" presName="hierRoot3" presStyleCnt="0">
        <dgm:presLayoutVars>
          <dgm:hierBranch val="init"/>
        </dgm:presLayoutVars>
      </dgm:prSet>
      <dgm:spPr/>
    </dgm:pt>
    <dgm:pt modelId="{D930BD35-716D-488C-A149-471DC0678D14}" type="pres">
      <dgm:prSet presAssocID="{C90B914D-1FEF-4236-BC0B-F59BCD87E752}" presName="rootComposite3" presStyleCnt="0"/>
      <dgm:spPr/>
    </dgm:pt>
    <dgm:pt modelId="{931669DF-F184-414D-8D42-CFFEFD60F51F}" type="pres">
      <dgm:prSet presAssocID="{C90B914D-1FEF-4236-BC0B-F59BCD87E752}" presName="rootText3" presStyleLbl="asst1" presStyleIdx="0" presStyleCnt="2" custLinFactNeighborY="48387">
        <dgm:presLayoutVars>
          <dgm:chPref val="3"/>
        </dgm:presLayoutVars>
      </dgm:prSet>
      <dgm:spPr/>
    </dgm:pt>
    <dgm:pt modelId="{4580C603-211F-41B9-BA14-F184875EF4F3}" type="pres">
      <dgm:prSet presAssocID="{C90B914D-1FEF-4236-BC0B-F59BCD87E752}" presName="rootConnector3" presStyleLbl="asst1" presStyleIdx="0" presStyleCnt="2"/>
      <dgm:spPr/>
    </dgm:pt>
    <dgm:pt modelId="{4C6F475B-5649-47F9-95F3-08FE4285817E}" type="pres">
      <dgm:prSet presAssocID="{C90B914D-1FEF-4236-BC0B-F59BCD87E752}" presName="hierChild6" presStyleCnt="0"/>
      <dgm:spPr/>
    </dgm:pt>
    <dgm:pt modelId="{C8FE76AB-186A-44AC-AB95-55289AFAA2A1}" type="pres">
      <dgm:prSet presAssocID="{C90B914D-1FEF-4236-BC0B-F59BCD87E752}" presName="hierChild7" presStyleCnt="0"/>
      <dgm:spPr/>
    </dgm:pt>
    <dgm:pt modelId="{F27B624A-4451-4C2C-8C3C-194E66487B50}" type="pres">
      <dgm:prSet presAssocID="{6255ECE4-8EF0-44F4-B9F8-96A3EEA3124E}" presName="Name111" presStyleLbl="parChTrans1D2" presStyleIdx="4" presStyleCnt="5"/>
      <dgm:spPr/>
    </dgm:pt>
    <dgm:pt modelId="{9D7E3E0F-44DB-43C2-9CE1-A407C9B9FBDE}" type="pres">
      <dgm:prSet presAssocID="{9016D84A-A96A-47B4-B78A-7F56A3FEC8C5}" presName="hierRoot3" presStyleCnt="0">
        <dgm:presLayoutVars>
          <dgm:hierBranch val="init"/>
        </dgm:presLayoutVars>
      </dgm:prSet>
      <dgm:spPr/>
    </dgm:pt>
    <dgm:pt modelId="{2658CE7F-2318-4651-A586-288004156399}" type="pres">
      <dgm:prSet presAssocID="{9016D84A-A96A-47B4-B78A-7F56A3FEC8C5}" presName="rootComposite3" presStyleCnt="0"/>
      <dgm:spPr/>
    </dgm:pt>
    <dgm:pt modelId="{E581830C-7EB7-4FBF-96B1-2BA85EAD4D15}" type="pres">
      <dgm:prSet presAssocID="{9016D84A-A96A-47B4-B78A-7F56A3FEC8C5}" presName="rootText3" presStyleLbl="asst1" presStyleIdx="1" presStyleCnt="2" custLinFactNeighborX="-939" custLinFactNeighborY="49217">
        <dgm:presLayoutVars>
          <dgm:chPref val="3"/>
        </dgm:presLayoutVars>
      </dgm:prSet>
      <dgm:spPr/>
    </dgm:pt>
    <dgm:pt modelId="{DB2B5444-4144-4A49-9324-38B4E1FF1AEB}" type="pres">
      <dgm:prSet presAssocID="{9016D84A-A96A-47B4-B78A-7F56A3FEC8C5}" presName="rootConnector3" presStyleLbl="asst1" presStyleIdx="1" presStyleCnt="2"/>
      <dgm:spPr/>
    </dgm:pt>
    <dgm:pt modelId="{64514673-604E-4C9F-9C0D-D0F9827585C4}" type="pres">
      <dgm:prSet presAssocID="{9016D84A-A96A-47B4-B78A-7F56A3FEC8C5}" presName="hierChild6" presStyleCnt="0"/>
      <dgm:spPr/>
    </dgm:pt>
    <dgm:pt modelId="{5EAAAC2F-B733-4DBB-80D9-E67C06A03FA5}" type="pres">
      <dgm:prSet presAssocID="{9016D84A-A96A-47B4-B78A-7F56A3FEC8C5}" presName="hierChild7" presStyleCnt="0"/>
      <dgm:spPr/>
    </dgm:pt>
  </dgm:ptLst>
  <dgm:cxnLst>
    <dgm:cxn modelId="{DBAAEE1A-349B-4715-BCE7-F457FCBDCF3E}" type="presOf" srcId="{973F0985-15DD-4C24-8E33-A5BEA4DCB002}" destId="{B23F2A3F-9627-4F81-A5C7-B7258B4F5907}" srcOrd="0" destOrd="0" presId="urn:microsoft.com/office/officeart/2005/8/layout/orgChart1"/>
    <dgm:cxn modelId="{5A289D20-2D4E-4FD9-95D9-D541578341B9}" type="presOf" srcId="{0DCBEA0C-F474-4E5E-9377-CE848001CDBB}" destId="{3392673E-27ED-4284-960F-5B81E7414FA6}" srcOrd="0" destOrd="0" presId="urn:microsoft.com/office/officeart/2005/8/layout/orgChart1"/>
    <dgm:cxn modelId="{DD57BA5E-6BD4-4F24-9E71-9F0B9C2A7CC7}" type="presOf" srcId="{ABB3C640-06D4-4971-AE1B-FBDDFEDED08C}" destId="{F1CD6287-E9AD-45E5-8442-41F3389E7D1D}" srcOrd="0" destOrd="0" presId="urn:microsoft.com/office/officeart/2005/8/layout/orgChart1"/>
    <dgm:cxn modelId="{A490D045-E66D-4616-8123-1095FCBC9FB0}" type="presOf" srcId="{973F0985-15DD-4C24-8E33-A5BEA4DCB002}" destId="{03E13D6D-588B-4098-B643-031CC9EAB67C}" srcOrd="1" destOrd="0" presId="urn:microsoft.com/office/officeart/2005/8/layout/orgChart1"/>
    <dgm:cxn modelId="{FD24F869-2746-4EC5-9820-58FD50D626CB}" type="presOf" srcId="{9FB1292F-03F4-448B-B949-3C536D597A2A}" destId="{AD6327EA-704A-4A11-8BA1-38205913B6B7}" srcOrd="0" destOrd="0" presId="urn:microsoft.com/office/officeart/2005/8/layout/orgChart1"/>
    <dgm:cxn modelId="{65C0666B-F514-4CF5-8A90-561F89576032}" srcId="{973F0985-15DD-4C24-8E33-A5BEA4DCB002}" destId="{3941D037-636A-4CAF-9247-A0F77E1B1E72}" srcOrd="2" destOrd="0" parTransId="{7C3B02F6-1AE6-4A26-A45F-770386E982C5}" sibTransId="{7A87CB77-B537-4791-B67C-3C6B2D8A119F}"/>
    <dgm:cxn modelId="{D08EA76E-82D3-4DAB-B42D-B6320E8D8CA0}" type="presOf" srcId="{8E5B7C0C-3373-45C2-99DD-95CDA749698A}" destId="{6D671AFA-148B-4B61-AA3D-E0E9DD652209}" srcOrd="0" destOrd="0" presId="urn:microsoft.com/office/officeart/2005/8/layout/orgChart1"/>
    <dgm:cxn modelId="{12F98B72-609D-4231-87A7-DD6BC4916B3E}" srcId="{973F0985-15DD-4C24-8E33-A5BEA4DCB002}" destId="{9FB1292F-03F4-448B-B949-3C536D597A2A}" srcOrd="3" destOrd="0" parTransId="{F634B6D7-4AC9-49FE-8B88-54650DE4B427}" sibTransId="{33D865B7-E602-431F-BC89-3019918AE8E3}"/>
    <dgm:cxn modelId="{105F1384-B6C0-4C29-9682-893865AB1346}" srcId="{973F0985-15DD-4C24-8E33-A5BEA4DCB002}" destId="{9016D84A-A96A-47B4-B78A-7F56A3FEC8C5}" srcOrd="1" destOrd="0" parTransId="{6255ECE4-8EF0-44F4-B9F8-96A3EEA3124E}" sibTransId="{5E0C4CB2-F547-420F-9025-EFE49BE18334}"/>
    <dgm:cxn modelId="{4441BA84-5AD1-47F1-A560-C655A3B4AA71}" type="presOf" srcId="{8E5B7C0C-3373-45C2-99DD-95CDA749698A}" destId="{9B8E23C9-319A-40B0-AD0B-021E18673519}" srcOrd="1" destOrd="0" presId="urn:microsoft.com/office/officeart/2005/8/layout/orgChart1"/>
    <dgm:cxn modelId="{64DD0E8C-2F60-4EAE-9388-31FAE77095AC}" type="presOf" srcId="{C90B914D-1FEF-4236-BC0B-F59BCD87E752}" destId="{4580C603-211F-41B9-BA14-F184875EF4F3}" srcOrd="1" destOrd="0" presId="urn:microsoft.com/office/officeart/2005/8/layout/orgChart1"/>
    <dgm:cxn modelId="{69C5AC8F-01B1-4270-BA44-D36B35627D21}" type="presOf" srcId="{3941D037-636A-4CAF-9247-A0F77E1B1E72}" destId="{7FB42874-A3FE-4479-8233-98C241A8850F}" srcOrd="0" destOrd="0" presId="urn:microsoft.com/office/officeart/2005/8/layout/orgChart1"/>
    <dgm:cxn modelId="{86410E90-17E6-498E-93D1-28DD77CCD410}" srcId="{973F0985-15DD-4C24-8E33-A5BEA4DCB002}" destId="{8E5B7C0C-3373-45C2-99DD-95CDA749698A}" srcOrd="4" destOrd="0" parTransId="{0DCBEA0C-F474-4E5E-9377-CE848001CDBB}" sibTransId="{2C6442F0-BCBD-4B7A-A47D-2BA1C96D1C10}"/>
    <dgm:cxn modelId="{52260A93-3B34-4988-9A74-DE25D99A82A6}" type="presOf" srcId="{6255ECE4-8EF0-44F4-B9F8-96A3EEA3124E}" destId="{F27B624A-4451-4C2C-8C3C-194E66487B50}" srcOrd="0" destOrd="0" presId="urn:microsoft.com/office/officeart/2005/8/layout/orgChart1"/>
    <dgm:cxn modelId="{A6CC4894-9BD4-48DA-8266-450262BC6975}" type="presOf" srcId="{3941D037-636A-4CAF-9247-A0F77E1B1E72}" destId="{6CD3BAE1-9459-4B08-B16D-5BDCAEFCF1D1}" srcOrd="1" destOrd="0" presId="urn:microsoft.com/office/officeart/2005/8/layout/orgChart1"/>
    <dgm:cxn modelId="{D05F7395-1C38-4610-B179-9FFD48658405}" type="presOf" srcId="{D82F88A0-A07A-485C-8815-135D568F34C4}" destId="{E9A9C122-D4EA-41CF-AE4D-9937DEF45BE3}" srcOrd="0" destOrd="0" presId="urn:microsoft.com/office/officeart/2005/8/layout/orgChart1"/>
    <dgm:cxn modelId="{F63F91B4-5A33-47AB-9CB6-0ED6D4D4BF7B}" srcId="{ABB3C640-06D4-4971-AE1B-FBDDFEDED08C}" destId="{973F0985-15DD-4C24-8E33-A5BEA4DCB002}" srcOrd="0" destOrd="0" parTransId="{F453292C-2597-486C-84B0-557E9C1CEC51}" sibTransId="{6F0C1301-E47A-4C82-91D6-752840F5063E}"/>
    <dgm:cxn modelId="{0F9909D4-8D4A-47ED-810C-19EC46FA77A9}" type="presOf" srcId="{F634B6D7-4AC9-49FE-8B88-54650DE4B427}" destId="{F9EE75DA-F1BF-4DDC-83C1-BCE8320C0E35}" srcOrd="0" destOrd="0" presId="urn:microsoft.com/office/officeart/2005/8/layout/orgChart1"/>
    <dgm:cxn modelId="{9B87D1D5-E9DA-403C-B139-EAAFA5631D07}" type="presOf" srcId="{9016D84A-A96A-47B4-B78A-7F56A3FEC8C5}" destId="{E581830C-7EB7-4FBF-96B1-2BA85EAD4D15}" srcOrd="0" destOrd="0" presId="urn:microsoft.com/office/officeart/2005/8/layout/orgChart1"/>
    <dgm:cxn modelId="{F3EBA1E8-BB2E-4F7A-80BF-EE940FE33C13}" type="presOf" srcId="{9016D84A-A96A-47B4-B78A-7F56A3FEC8C5}" destId="{DB2B5444-4144-4A49-9324-38B4E1FF1AEB}" srcOrd="1" destOrd="0" presId="urn:microsoft.com/office/officeart/2005/8/layout/orgChart1"/>
    <dgm:cxn modelId="{8A8BCAE8-F976-4FC9-9A8E-C6927AFA3D4B}" type="presOf" srcId="{9FB1292F-03F4-448B-B949-3C536D597A2A}" destId="{D66E7021-16C5-4116-87D9-0B0ABC113B19}" srcOrd="1" destOrd="0" presId="urn:microsoft.com/office/officeart/2005/8/layout/orgChart1"/>
    <dgm:cxn modelId="{FEE604F7-9872-4C24-BFBC-AFEB06583593}" type="presOf" srcId="{7C3B02F6-1AE6-4A26-A45F-770386E982C5}" destId="{4530400A-59D7-446A-8320-DDFAA1ED3EB3}" srcOrd="0" destOrd="0" presId="urn:microsoft.com/office/officeart/2005/8/layout/orgChart1"/>
    <dgm:cxn modelId="{059AD6FB-0FBD-4B00-BED4-5B9A9E0C2700}" srcId="{973F0985-15DD-4C24-8E33-A5BEA4DCB002}" destId="{C90B914D-1FEF-4236-BC0B-F59BCD87E752}" srcOrd="0" destOrd="0" parTransId="{D82F88A0-A07A-485C-8815-135D568F34C4}" sibTransId="{382A294B-36A9-4C04-9F5E-3C25247E18FA}"/>
    <dgm:cxn modelId="{A96347FD-83AD-4979-BFF6-6A155BE6A4C8}" type="presOf" srcId="{C90B914D-1FEF-4236-BC0B-F59BCD87E752}" destId="{931669DF-F184-414D-8D42-CFFEFD60F51F}" srcOrd="0" destOrd="0" presId="urn:microsoft.com/office/officeart/2005/8/layout/orgChart1"/>
    <dgm:cxn modelId="{5812149A-E7C1-455D-ABDA-0323C1560B36}" type="presParOf" srcId="{F1CD6287-E9AD-45E5-8442-41F3389E7D1D}" destId="{0FB5EBC7-ED4F-42AB-B2C9-9D5F478A2C95}" srcOrd="0" destOrd="0" presId="urn:microsoft.com/office/officeart/2005/8/layout/orgChart1"/>
    <dgm:cxn modelId="{6CBB40C7-BBEB-4F3F-BEE3-D2184AB3D23C}" type="presParOf" srcId="{0FB5EBC7-ED4F-42AB-B2C9-9D5F478A2C95}" destId="{B64F8437-C383-4F68-9ED0-286072A75B29}" srcOrd="0" destOrd="0" presId="urn:microsoft.com/office/officeart/2005/8/layout/orgChart1"/>
    <dgm:cxn modelId="{340D57A9-7AFB-4A82-A3F1-66F00F049CDF}" type="presParOf" srcId="{B64F8437-C383-4F68-9ED0-286072A75B29}" destId="{B23F2A3F-9627-4F81-A5C7-B7258B4F5907}" srcOrd="0" destOrd="0" presId="urn:microsoft.com/office/officeart/2005/8/layout/orgChart1"/>
    <dgm:cxn modelId="{0750B20B-7F2B-4FE2-949B-651E7B741DC9}" type="presParOf" srcId="{B64F8437-C383-4F68-9ED0-286072A75B29}" destId="{03E13D6D-588B-4098-B643-031CC9EAB67C}" srcOrd="1" destOrd="0" presId="urn:microsoft.com/office/officeart/2005/8/layout/orgChart1"/>
    <dgm:cxn modelId="{0D462F5E-BF6E-4451-93F1-C2B85332F9A7}" type="presParOf" srcId="{0FB5EBC7-ED4F-42AB-B2C9-9D5F478A2C95}" destId="{2ABD8EEA-9D46-4CFF-A4D9-2B000044FDB5}" srcOrd="1" destOrd="0" presId="urn:microsoft.com/office/officeart/2005/8/layout/orgChart1"/>
    <dgm:cxn modelId="{D82E203C-7BFE-4EB8-B764-52AC3908B7DA}" type="presParOf" srcId="{2ABD8EEA-9D46-4CFF-A4D9-2B000044FDB5}" destId="{4530400A-59D7-446A-8320-DDFAA1ED3EB3}" srcOrd="0" destOrd="0" presId="urn:microsoft.com/office/officeart/2005/8/layout/orgChart1"/>
    <dgm:cxn modelId="{F5AC154C-88C9-4B50-B2FF-C50B38D7EC24}" type="presParOf" srcId="{2ABD8EEA-9D46-4CFF-A4D9-2B000044FDB5}" destId="{C5202956-C0FE-46C3-B05A-2B42617EBA8B}" srcOrd="1" destOrd="0" presId="urn:microsoft.com/office/officeart/2005/8/layout/orgChart1"/>
    <dgm:cxn modelId="{CE98E2FA-36E6-4B9A-A1D1-05FFCE24F3CF}" type="presParOf" srcId="{C5202956-C0FE-46C3-B05A-2B42617EBA8B}" destId="{C4A63186-2969-4852-8495-4C075D301391}" srcOrd="0" destOrd="0" presId="urn:microsoft.com/office/officeart/2005/8/layout/orgChart1"/>
    <dgm:cxn modelId="{5E6AAC1B-FA85-4DB8-98AD-442F2571A5BA}" type="presParOf" srcId="{C4A63186-2969-4852-8495-4C075D301391}" destId="{7FB42874-A3FE-4479-8233-98C241A8850F}" srcOrd="0" destOrd="0" presId="urn:microsoft.com/office/officeart/2005/8/layout/orgChart1"/>
    <dgm:cxn modelId="{1AFBA89E-68D6-4443-A13A-E0549E4EB753}" type="presParOf" srcId="{C4A63186-2969-4852-8495-4C075D301391}" destId="{6CD3BAE1-9459-4B08-B16D-5BDCAEFCF1D1}" srcOrd="1" destOrd="0" presId="urn:microsoft.com/office/officeart/2005/8/layout/orgChart1"/>
    <dgm:cxn modelId="{497F2FCA-42E8-411F-A916-FE947DD97194}" type="presParOf" srcId="{C5202956-C0FE-46C3-B05A-2B42617EBA8B}" destId="{2EA698A3-CD08-4635-B3DC-F666E72F1C9C}" srcOrd="1" destOrd="0" presId="urn:microsoft.com/office/officeart/2005/8/layout/orgChart1"/>
    <dgm:cxn modelId="{B862E87F-D6E0-4F6C-886D-7A5838FD7F5E}" type="presParOf" srcId="{C5202956-C0FE-46C3-B05A-2B42617EBA8B}" destId="{850311BF-926C-4F2B-A08A-B8D34E4A6E25}" srcOrd="2" destOrd="0" presId="urn:microsoft.com/office/officeart/2005/8/layout/orgChart1"/>
    <dgm:cxn modelId="{C88E391B-D50D-4BD2-920A-E15EE7539E69}" type="presParOf" srcId="{2ABD8EEA-9D46-4CFF-A4D9-2B000044FDB5}" destId="{F9EE75DA-F1BF-4DDC-83C1-BCE8320C0E35}" srcOrd="2" destOrd="0" presId="urn:microsoft.com/office/officeart/2005/8/layout/orgChart1"/>
    <dgm:cxn modelId="{306C2682-5FDF-46B9-B296-DD033A30CB0F}" type="presParOf" srcId="{2ABD8EEA-9D46-4CFF-A4D9-2B000044FDB5}" destId="{734F7DB3-2E4C-410F-BDB3-82EFD4462DF0}" srcOrd="3" destOrd="0" presId="urn:microsoft.com/office/officeart/2005/8/layout/orgChart1"/>
    <dgm:cxn modelId="{3AEFE158-0545-464A-927A-AE023E1ABE1A}" type="presParOf" srcId="{734F7DB3-2E4C-410F-BDB3-82EFD4462DF0}" destId="{D4F51D11-035F-4D79-9844-EBD2F2DBC412}" srcOrd="0" destOrd="0" presId="urn:microsoft.com/office/officeart/2005/8/layout/orgChart1"/>
    <dgm:cxn modelId="{8E6F3E21-94ED-4482-8B4B-C11C89FB5D1D}" type="presParOf" srcId="{D4F51D11-035F-4D79-9844-EBD2F2DBC412}" destId="{AD6327EA-704A-4A11-8BA1-38205913B6B7}" srcOrd="0" destOrd="0" presId="urn:microsoft.com/office/officeart/2005/8/layout/orgChart1"/>
    <dgm:cxn modelId="{17F5604C-9DC9-43A3-B16F-DAD18D764CE8}" type="presParOf" srcId="{D4F51D11-035F-4D79-9844-EBD2F2DBC412}" destId="{D66E7021-16C5-4116-87D9-0B0ABC113B19}" srcOrd="1" destOrd="0" presId="urn:microsoft.com/office/officeart/2005/8/layout/orgChart1"/>
    <dgm:cxn modelId="{AF4570EE-304A-443D-887E-06ED527B7E25}" type="presParOf" srcId="{734F7DB3-2E4C-410F-BDB3-82EFD4462DF0}" destId="{91E34A9A-7432-4AB0-9315-4E77758DCEF2}" srcOrd="1" destOrd="0" presId="urn:microsoft.com/office/officeart/2005/8/layout/orgChart1"/>
    <dgm:cxn modelId="{CA527C85-435D-4E6C-ADDC-2970523C963B}" type="presParOf" srcId="{734F7DB3-2E4C-410F-BDB3-82EFD4462DF0}" destId="{9C7951D8-5517-481B-8E0B-3191522D2F3A}" srcOrd="2" destOrd="0" presId="urn:microsoft.com/office/officeart/2005/8/layout/orgChart1"/>
    <dgm:cxn modelId="{F5DA2774-C46D-467D-AF55-03088D881920}" type="presParOf" srcId="{2ABD8EEA-9D46-4CFF-A4D9-2B000044FDB5}" destId="{3392673E-27ED-4284-960F-5B81E7414FA6}" srcOrd="4" destOrd="0" presId="urn:microsoft.com/office/officeart/2005/8/layout/orgChart1"/>
    <dgm:cxn modelId="{D7187B79-1E98-4D05-86A9-7AA2ED7A18E7}" type="presParOf" srcId="{2ABD8EEA-9D46-4CFF-A4D9-2B000044FDB5}" destId="{D6A789EC-29A6-48EA-9E38-341BA88A0681}" srcOrd="5" destOrd="0" presId="urn:microsoft.com/office/officeart/2005/8/layout/orgChart1"/>
    <dgm:cxn modelId="{15E3A401-5D6E-4399-8B8F-01BDD3A12A46}" type="presParOf" srcId="{D6A789EC-29A6-48EA-9E38-341BA88A0681}" destId="{BD1A7BF5-0400-4BEB-80E9-CECD717B9C3D}" srcOrd="0" destOrd="0" presId="urn:microsoft.com/office/officeart/2005/8/layout/orgChart1"/>
    <dgm:cxn modelId="{0A7D84E5-1828-4B61-85B9-5ECAE7C85F0E}" type="presParOf" srcId="{BD1A7BF5-0400-4BEB-80E9-CECD717B9C3D}" destId="{6D671AFA-148B-4B61-AA3D-E0E9DD652209}" srcOrd="0" destOrd="0" presId="urn:microsoft.com/office/officeart/2005/8/layout/orgChart1"/>
    <dgm:cxn modelId="{234566F6-E61E-46C8-ADFF-35C3B3622F7C}" type="presParOf" srcId="{BD1A7BF5-0400-4BEB-80E9-CECD717B9C3D}" destId="{9B8E23C9-319A-40B0-AD0B-021E18673519}" srcOrd="1" destOrd="0" presId="urn:microsoft.com/office/officeart/2005/8/layout/orgChart1"/>
    <dgm:cxn modelId="{93A5B215-A3E8-48C2-BB4C-228FBE0DAB41}" type="presParOf" srcId="{D6A789EC-29A6-48EA-9E38-341BA88A0681}" destId="{FCAD1DD7-2748-493D-AA57-401BD450FCC9}" srcOrd="1" destOrd="0" presId="urn:microsoft.com/office/officeart/2005/8/layout/orgChart1"/>
    <dgm:cxn modelId="{BF0604A7-1225-4E10-9069-794B149598B3}" type="presParOf" srcId="{D6A789EC-29A6-48EA-9E38-341BA88A0681}" destId="{CCF4BA67-4BA9-49BD-900F-310A586E5952}" srcOrd="2" destOrd="0" presId="urn:microsoft.com/office/officeart/2005/8/layout/orgChart1"/>
    <dgm:cxn modelId="{49C70B33-3BF8-4604-A523-1015B223AF97}" type="presParOf" srcId="{0FB5EBC7-ED4F-42AB-B2C9-9D5F478A2C95}" destId="{923F3100-F109-4CD6-A165-676439C11D1F}" srcOrd="2" destOrd="0" presId="urn:microsoft.com/office/officeart/2005/8/layout/orgChart1"/>
    <dgm:cxn modelId="{CE2818E1-202E-41B2-855D-E6DAE6B8E53E}" type="presParOf" srcId="{923F3100-F109-4CD6-A165-676439C11D1F}" destId="{E9A9C122-D4EA-41CF-AE4D-9937DEF45BE3}" srcOrd="0" destOrd="0" presId="urn:microsoft.com/office/officeart/2005/8/layout/orgChart1"/>
    <dgm:cxn modelId="{00588178-C623-4683-8A6A-FEF85FA8B1D9}" type="presParOf" srcId="{923F3100-F109-4CD6-A165-676439C11D1F}" destId="{AE8D9A7F-188B-4C4B-AF35-CED964AF79A5}" srcOrd="1" destOrd="0" presId="urn:microsoft.com/office/officeart/2005/8/layout/orgChart1"/>
    <dgm:cxn modelId="{F7DF03C5-877D-4931-ADB8-6FE94571F609}" type="presParOf" srcId="{AE8D9A7F-188B-4C4B-AF35-CED964AF79A5}" destId="{D930BD35-716D-488C-A149-471DC0678D14}" srcOrd="0" destOrd="0" presId="urn:microsoft.com/office/officeart/2005/8/layout/orgChart1"/>
    <dgm:cxn modelId="{3F86B040-4E43-4162-993B-8059A7384885}" type="presParOf" srcId="{D930BD35-716D-488C-A149-471DC0678D14}" destId="{931669DF-F184-414D-8D42-CFFEFD60F51F}" srcOrd="0" destOrd="0" presId="urn:microsoft.com/office/officeart/2005/8/layout/orgChart1"/>
    <dgm:cxn modelId="{713C7376-F928-4D2D-A452-7BAB2F51AA28}" type="presParOf" srcId="{D930BD35-716D-488C-A149-471DC0678D14}" destId="{4580C603-211F-41B9-BA14-F184875EF4F3}" srcOrd="1" destOrd="0" presId="urn:microsoft.com/office/officeart/2005/8/layout/orgChart1"/>
    <dgm:cxn modelId="{D8D72004-31A3-4A44-B2BB-F3F6A93B7403}" type="presParOf" srcId="{AE8D9A7F-188B-4C4B-AF35-CED964AF79A5}" destId="{4C6F475B-5649-47F9-95F3-08FE4285817E}" srcOrd="1" destOrd="0" presId="urn:microsoft.com/office/officeart/2005/8/layout/orgChart1"/>
    <dgm:cxn modelId="{D407030E-4894-4FF2-A26E-60430C9E1133}" type="presParOf" srcId="{AE8D9A7F-188B-4C4B-AF35-CED964AF79A5}" destId="{C8FE76AB-186A-44AC-AB95-55289AFAA2A1}" srcOrd="2" destOrd="0" presId="urn:microsoft.com/office/officeart/2005/8/layout/orgChart1"/>
    <dgm:cxn modelId="{CD98A8A5-12D5-4D73-B12A-ECFAD173D9C6}" type="presParOf" srcId="{923F3100-F109-4CD6-A165-676439C11D1F}" destId="{F27B624A-4451-4C2C-8C3C-194E66487B50}" srcOrd="2" destOrd="0" presId="urn:microsoft.com/office/officeart/2005/8/layout/orgChart1"/>
    <dgm:cxn modelId="{8EF7180E-6EDE-4704-ACEE-45DAE87BF82A}" type="presParOf" srcId="{923F3100-F109-4CD6-A165-676439C11D1F}" destId="{9D7E3E0F-44DB-43C2-9CE1-A407C9B9FBDE}" srcOrd="3" destOrd="0" presId="urn:microsoft.com/office/officeart/2005/8/layout/orgChart1"/>
    <dgm:cxn modelId="{C78A1AD8-D9C5-43DB-891C-5143965C50EE}" type="presParOf" srcId="{9D7E3E0F-44DB-43C2-9CE1-A407C9B9FBDE}" destId="{2658CE7F-2318-4651-A586-288004156399}" srcOrd="0" destOrd="0" presId="urn:microsoft.com/office/officeart/2005/8/layout/orgChart1"/>
    <dgm:cxn modelId="{0E178607-E6B5-445B-97B1-C049894B304F}" type="presParOf" srcId="{2658CE7F-2318-4651-A586-288004156399}" destId="{E581830C-7EB7-4FBF-96B1-2BA85EAD4D15}" srcOrd="0" destOrd="0" presId="urn:microsoft.com/office/officeart/2005/8/layout/orgChart1"/>
    <dgm:cxn modelId="{2DB37438-99D4-4D95-B4B6-CAD45D51B2CD}" type="presParOf" srcId="{2658CE7F-2318-4651-A586-288004156399}" destId="{DB2B5444-4144-4A49-9324-38B4E1FF1AEB}" srcOrd="1" destOrd="0" presId="urn:microsoft.com/office/officeart/2005/8/layout/orgChart1"/>
    <dgm:cxn modelId="{4602426D-9D35-4DB2-ACFC-F10FE8054AA3}" type="presParOf" srcId="{9D7E3E0F-44DB-43C2-9CE1-A407C9B9FBDE}" destId="{64514673-604E-4C9F-9C0D-D0F9827585C4}" srcOrd="1" destOrd="0" presId="urn:microsoft.com/office/officeart/2005/8/layout/orgChart1"/>
    <dgm:cxn modelId="{34C9069F-8189-450D-9490-736F9B1E51C1}" type="presParOf" srcId="{9D7E3E0F-44DB-43C2-9CE1-A407C9B9FBDE}" destId="{5EAAAC2F-B733-4DBB-80D9-E67C06A03FA5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8BEC78F-2BE0-4133-8F84-45B5F8C105B3}">
      <dsp:nvSpPr>
        <dsp:cNvPr id="0" name=""/>
        <dsp:cNvSpPr/>
      </dsp:nvSpPr>
      <dsp:spPr>
        <a:xfrm>
          <a:off x="4452118" y="3575537"/>
          <a:ext cx="2236763" cy="65622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56327"/>
              </a:lnTo>
              <a:lnTo>
                <a:pt x="2236763" y="456327"/>
              </a:lnTo>
              <a:lnTo>
                <a:pt x="2236763" y="65622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5ED61CA-70F6-49B3-905A-B7EB22B9B0D5}">
      <dsp:nvSpPr>
        <dsp:cNvPr id="0" name=""/>
        <dsp:cNvSpPr/>
      </dsp:nvSpPr>
      <dsp:spPr>
        <a:xfrm>
          <a:off x="2000950" y="3575537"/>
          <a:ext cx="2451168" cy="656229"/>
        </a:xfrm>
        <a:custGeom>
          <a:avLst/>
          <a:gdLst/>
          <a:ahLst/>
          <a:cxnLst/>
          <a:rect l="0" t="0" r="0" b="0"/>
          <a:pathLst>
            <a:path>
              <a:moveTo>
                <a:pt x="2451168" y="0"/>
              </a:moveTo>
              <a:lnTo>
                <a:pt x="2451168" y="456327"/>
              </a:lnTo>
              <a:lnTo>
                <a:pt x="0" y="456327"/>
              </a:lnTo>
              <a:lnTo>
                <a:pt x="0" y="65622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FD8720-DA5B-4D85-AD8F-9B9B246FB259}">
      <dsp:nvSpPr>
        <dsp:cNvPr id="0" name=""/>
        <dsp:cNvSpPr/>
      </dsp:nvSpPr>
      <dsp:spPr>
        <a:xfrm>
          <a:off x="2158638" y="2205296"/>
          <a:ext cx="4586960" cy="137024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F82179E-CF43-4246-88C9-7BA463050300}">
      <dsp:nvSpPr>
        <dsp:cNvPr id="0" name=""/>
        <dsp:cNvSpPr/>
      </dsp:nvSpPr>
      <dsp:spPr>
        <a:xfrm>
          <a:off x="2398400" y="2433070"/>
          <a:ext cx="4586960" cy="137024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200" b="1" i="1" kern="1200" dirty="0">
              <a:solidFill>
                <a:srgbClr val="9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</a:t>
          </a:r>
        </a:p>
      </dsp:txBody>
      <dsp:txXfrm>
        <a:off x="2438533" y="2473203"/>
        <a:ext cx="4506694" cy="1289974"/>
      </dsp:txXfrm>
    </dsp:sp>
    <dsp:sp modelId="{55DE42A4-DFCC-4B1B-AE44-4EF214DD2568}">
      <dsp:nvSpPr>
        <dsp:cNvPr id="0" name=""/>
        <dsp:cNvSpPr/>
      </dsp:nvSpPr>
      <dsp:spPr>
        <a:xfrm>
          <a:off x="3949" y="4231766"/>
          <a:ext cx="3994002" cy="137024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9AEC461-CD43-4882-9C15-4D77F6FC66B6}">
      <dsp:nvSpPr>
        <dsp:cNvPr id="0" name=""/>
        <dsp:cNvSpPr/>
      </dsp:nvSpPr>
      <dsp:spPr>
        <a:xfrm>
          <a:off x="243711" y="4459540"/>
          <a:ext cx="3994002" cy="137024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b="1" i="1" kern="1200" dirty="0">
              <a:solidFill>
                <a:srgbClr val="9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Объемные</a:t>
          </a:r>
        </a:p>
      </dsp:txBody>
      <dsp:txXfrm>
        <a:off x="283844" y="4499673"/>
        <a:ext cx="3913736" cy="1289974"/>
      </dsp:txXfrm>
    </dsp:sp>
    <dsp:sp modelId="{DDC9E30F-4AF6-478F-AEE9-EC8AAF99053D}">
      <dsp:nvSpPr>
        <dsp:cNvPr id="0" name=""/>
        <dsp:cNvSpPr/>
      </dsp:nvSpPr>
      <dsp:spPr>
        <a:xfrm>
          <a:off x="4477476" y="4231766"/>
          <a:ext cx="4422812" cy="137024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1831913-1F28-483A-99EA-C39CB06A5D59}">
      <dsp:nvSpPr>
        <dsp:cNvPr id="0" name=""/>
        <dsp:cNvSpPr/>
      </dsp:nvSpPr>
      <dsp:spPr>
        <a:xfrm>
          <a:off x="4717238" y="4459540"/>
          <a:ext cx="4422812" cy="137024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2800" b="1" i="1" kern="1200" dirty="0">
              <a:solidFill>
                <a:srgbClr val="9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Динамические</a:t>
          </a: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2800" b="1" i="1" kern="1200" dirty="0">
              <a:solidFill>
                <a:srgbClr val="9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лопаточные)</a:t>
          </a:r>
        </a:p>
      </dsp:txBody>
      <dsp:txXfrm>
        <a:off x="4757371" y="4499673"/>
        <a:ext cx="4342546" cy="128997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4B9698-17A7-4FF6-BC6B-5161A52E1DAB}">
      <dsp:nvSpPr>
        <dsp:cNvPr id="0" name=""/>
        <dsp:cNvSpPr/>
      </dsp:nvSpPr>
      <dsp:spPr>
        <a:xfrm>
          <a:off x="7437470" y="4072895"/>
          <a:ext cx="975726" cy="3441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4544"/>
              </a:lnTo>
              <a:lnTo>
                <a:pt x="975726" y="234544"/>
              </a:lnTo>
              <a:lnTo>
                <a:pt x="975726" y="34417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B9DDA6D-CB8D-4B20-B280-F4D3AFDFAC2D}">
      <dsp:nvSpPr>
        <dsp:cNvPr id="0" name=""/>
        <dsp:cNvSpPr/>
      </dsp:nvSpPr>
      <dsp:spPr>
        <a:xfrm>
          <a:off x="6728229" y="4072895"/>
          <a:ext cx="709240" cy="311628"/>
        </a:xfrm>
        <a:custGeom>
          <a:avLst/>
          <a:gdLst/>
          <a:ahLst/>
          <a:cxnLst/>
          <a:rect l="0" t="0" r="0" b="0"/>
          <a:pathLst>
            <a:path>
              <a:moveTo>
                <a:pt x="709240" y="0"/>
              </a:moveTo>
              <a:lnTo>
                <a:pt x="709240" y="201998"/>
              </a:lnTo>
              <a:lnTo>
                <a:pt x="0" y="201998"/>
              </a:lnTo>
              <a:lnTo>
                <a:pt x="0" y="311628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8BEC78F-2BE0-4133-8F84-45B5F8C105B3}">
      <dsp:nvSpPr>
        <dsp:cNvPr id="0" name=""/>
        <dsp:cNvSpPr/>
      </dsp:nvSpPr>
      <dsp:spPr>
        <a:xfrm>
          <a:off x="5181194" y="2961544"/>
          <a:ext cx="2256275" cy="35988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0257"/>
              </a:lnTo>
              <a:lnTo>
                <a:pt x="2256275" y="250257"/>
              </a:lnTo>
              <a:lnTo>
                <a:pt x="2256275" y="35988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7CFD35-F489-4F90-92CC-9C3F2CC18330}">
      <dsp:nvSpPr>
        <dsp:cNvPr id="0" name=""/>
        <dsp:cNvSpPr/>
      </dsp:nvSpPr>
      <dsp:spPr>
        <a:xfrm>
          <a:off x="2807335" y="4072895"/>
          <a:ext cx="2208022" cy="34047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0847"/>
              </a:lnTo>
              <a:lnTo>
                <a:pt x="2208022" y="230847"/>
              </a:lnTo>
              <a:lnTo>
                <a:pt x="2208022" y="34047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161200-9CE2-44A4-A1F8-AF99C33B06EE}">
      <dsp:nvSpPr>
        <dsp:cNvPr id="0" name=""/>
        <dsp:cNvSpPr/>
      </dsp:nvSpPr>
      <dsp:spPr>
        <a:xfrm>
          <a:off x="2807335" y="4072895"/>
          <a:ext cx="761636" cy="3441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4544"/>
              </a:lnTo>
              <a:lnTo>
                <a:pt x="761636" y="234544"/>
              </a:lnTo>
              <a:lnTo>
                <a:pt x="761636" y="34417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8B32D38-573C-4326-BB1B-60BC782C3D54}">
      <dsp:nvSpPr>
        <dsp:cNvPr id="0" name=""/>
        <dsp:cNvSpPr/>
      </dsp:nvSpPr>
      <dsp:spPr>
        <a:xfrm>
          <a:off x="2079888" y="4072895"/>
          <a:ext cx="727447" cy="347315"/>
        </a:xfrm>
        <a:custGeom>
          <a:avLst/>
          <a:gdLst/>
          <a:ahLst/>
          <a:cxnLst/>
          <a:rect l="0" t="0" r="0" b="0"/>
          <a:pathLst>
            <a:path>
              <a:moveTo>
                <a:pt x="727447" y="0"/>
              </a:moveTo>
              <a:lnTo>
                <a:pt x="727447" y="237685"/>
              </a:lnTo>
              <a:lnTo>
                <a:pt x="0" y="237685"/>
              </a:lnTo>
              <a:lnTo>
                <a:pt x="0" y="34731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FBD597E-3DF8-4D75-813B-497FCA9FA32F}">
      <dsp:nvSpPr>
        <dsp:cNvPr id="0" name=""/>
        <dsp:cNvSpPr/>
      </dsp:nvSpPr>
      <dsp:spPr>
        <a:xfrm>
          <a:off x="637756" y="4072895"/>
          <a:ext cx="2169579" cy="344174"/>
        </a:xfrm>
        <a:custGeom>
          <a:avLst/>
          <a:gdLst/>
          <a:ahLst/>
          <a:cxnLst/>
          <a:rect l="0" t="0" r="0" b="0"/>
          <a:pathLst>
            <a:path>
              <a:moveTo>
                <a:pt x="2169579" y="0"/>
              </a:moveTo>
              <a:lnTo>
                <a:pt x="2169579" y="234544"/>
              </a:lnTo>
              <a:lnTo>
                <a:pt x="0" y="234544"/>
              </a:lnTo>
              <a:lnTo>
                <a:pt x="0" y="34417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5ED61CA-70F6-49B3-905A-B7EB22B9B0D5}">
      <dsp:nvSpPr>
        <dsp:cNvPr id="0" name=""/>
        <dsp:cNvSpPr/>
      </dsp:nvSpPr>
      <dsp:spPr>
        <a:xfrm>
          <a:off x="2807335" y="2961544"/>
          <a:ext cx="2373858" cy="359887"/>
        </a:xfrm>
        <a:custGeom>
          <a:avLst/>
          <a:gdLst/>
          <a:ahLst/>
          <a:cxnLst/>
          <a:rect l="0" t="0" r="0" b="0"/>
          <a:pathLst>
            <a:path>
              <a:moveTo>
                <a:pt x="2373858" y="0"/>
              </a:moveTo>
              <a:lnTo>
                <a:pt x="2373858" y="250257"/>
              </a:lnTo>
              <a:lnTo>
                <a:pt x="0" y="250257"/>
              </a:lnTo>
              <a:lnTo>
                <a:pt x="0" y="35988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FD8720-DA5B-4D85-AD8F-9B9B246FB259}">
      <dsp:nvSpPr>
        <dsp:cNvPr id="0" name=""/>
        <dsp:cNvSpPr/>
      </dsp:nvSpPr>
      <dsp:spPr>
        <a:xfrm>
          <a:off x="3923410" y="2210081"/>
          <a:ext cx="2515567" cy="7514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1F82179E-CF43-4246-88C9-7BA463050300}">
      <dsp:nvSpPr>
        <dsp:cNvPr id="0" name=""/>
        <dsp:cNvSpPr/>
      </dsp:nvSpPr>
      <dsp:spPr>
        <a:xfrm>
          <a:off x="4054900" y="2334996"/>
          <a:ext cx="2515567" cy="7514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</a:t>
          </a:r>
        </a:p>
      </dsp:txBody>
      <dsp:txXfrm>
        <a:off x="4076910" y="2357006"/>
        <a:ext cx="2471547" cy="707443"/>
      </dsp:txXfrm>
    </dsp:sp>
    <dsp:sp modelId="{55DE42A4-DFCC-4B1B-AE44-4EF214DD2568}">
      <dsp:nvSpPr>
        <dsp:cNvPr id="0" name=""/>
        <dsp:cNvSpPr/>
      </dsp:nvSpPr>
      <dsp:spPr>
        <a:xfrm>
          <a:off x="1712146" y="3321432"/>
          <a:ext cx="2190379" cy="7514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59AEC461-CD43-4882-9C15-4D77F6FC66B6}">
      <dsp:nvSpPr>
        <dsp:cNvPr id="0" name=""/>
        <dsp:cNvSpPr/>
      </dsp:nvSpPr>
      <dsp:spPr>
        <a:xfrm>
          <a:off x="1843635" y="3446347"/>
          <a:ext cx="2190379" cy="7514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b="1" i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Объемные</a:t>
          </a:r>
          <a:endParaRPr lang="ru-RU" sz="2800" b="1" i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865645" y="3468357"/>
        <a:ext cx="2146359" cy="707443"/>
      </dsp:txXfrm>
    </dsp:sp>
    <dsp:sp modelId="{4A19237D-18AC-4075-98BD-9A270CD62B91}">
      <dsp:nvSpPr>
        <dsp:cNvPr id="0" name=""/>
        <dsp:cNvSpPr/>
      </dsp:nvSpPr>
      <dsp:spPr>
        <a:xfrm>
          <a:off x="7610" y="4417069"/>
          <a:ext cx="1260292" cy="7514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CDCCB77D-3361-4F0F-AD74-46906AD11657}">
      <dsp:nvSpPr>
        <dsp:cNvPr id="0" name=""/>
        <dsp:cNvSpPr/>
      </dsp:nvSpPr>
      <dsp:spPr>
        <a:xfrm>
          <a:off x="139100" y="4541984"/>
          <a:ext cx="1260292" cy="7514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" tIns="76200" rIns="180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оршне-вые</a:t>
          </a:r>
        </a:p>
      </dsp:txBody>
      <dsp:txXfrm>
        <a:off x="161110" y="4563994"/>
        <a:ext cx="1216272" cy="707443"/>
      </dsp:txXfrm>
    </dsp:sp>
    <dsp:sp modelId="{CE3C395A-9375-4D5F-AC38-8517901EBD8A}">
      <dsp:nvSpPr>
        <dsp:cNvPr id="0" name=""/>
        <dsp:cNvSpPr/>
      </dsp:nvSpPr>
      <dsp:spPr>
        <a:xfrm>
          <a:off x="1488185" y="4420210"/>
          <a:ext cx="1183406" cy="7514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FCABFACC-8DC2-4330-9E58-47AA714DC5B0}">
      <dsp:nvSpPr>
        <dsp:cNvPr id="0" name=""/>
        <dsp:cNvSpPr/>
      </dsp:nvSpPr>
      <dsp:spPr>
        <a:xfrm>
          <a:off x="1619674" y="4545125"/>
          <a:ext cx="1183406" cy="7514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b="1" i="1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Винто</a:t>
          </a:r>
          <a:r>
            <a:rPr lang="ru-RU" sz="2000" b="1" i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-вые</a:t>
          </a:r>
        </a:p>
      </dsp:txBody>
      <dsp:txXfrm>
        <a:off x="1641684" y="4567135"/>
        <a:ext cx="1139386" cy="707443"/>
      </dsp:txXfrm>
    </dsp:sp>
    <dsp:sp modelId="{99B1F4E9-15C2-48C2-A803-F61C882CF738}">
      <dsp:nvSpPr>
        <dsp:cNvPr id="0" name=""/>
        <dsp:cNvSpPr/>
      </dsp:nvSpPr>
      <dsp:spPr>
        <a:xfrm>
          <a:off x="2977268" y="4417069"/>
          <a:ext cx="1183406" cy="7514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6BE836BF-816A-4C74-8B47-69A18F92B18A}">
      <dsp:nvSpPr>
        <dsp:cNvPr id="0" name=""/>
        <dsp:cNvSpPr/>
      </dsp:nvSpPr>
      <dsp:spPr>
        <a:xfrm>
          <a:off x="3108758" y="4541984"/>
          <a:ext cx="1183406" cy="7514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" tIns="76200" rIns="180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b="1" i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Ротаци-онные</a:t>
          </a:r>
          <a:endParaRPr lang="ru-RU" sz="2000" b="1" i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130768" y="4563994"/>
        <a:ext cx="1139386" cy="707443"/>
      </dsp:txXfrm>
    </dsp:sp>
    <dsp:sp modelId="{0FF6E95C-D859-4DCA-82ED-8BEC4CD72CD3}">
      <dsp:nvSpPr>
        <dsp:cNvPr id="0" name=""/>
        <dsp:cNvSpPr/>
      </dsp:nvSpPr>
      <dsp:spPr>
        <a:xfrm>
          <a:off x="4423654" y="4413372"/>
          <a:ext cx="1183406" cy="7514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BAA6F45C-0E15-4954-9243-1FECE994F959}">
      <dsp:nvSpPr>
        <dsp:cNvPr id="0" name=""/>
        <dsp:cNvSpPr/>
      </dsp:nvSpPr>
      <dsp:spPr>
        <a:xfrm>
          <a:off x="4555144" y="4538287"/>
          <a:ext cx="1183406" cy="7514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" tIns="76200" rIns="180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b="1" i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Мембран-ные</a:t>
          </a:r>
          <a:endParaRPr lang="be-BY" sz="2000" b="1" i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77154" y="4560297"/>
        <a:ext cx="1139386" cy="707443"/>
      </dsp:txXfrm>
    </dsp:sp>
    <dsp:sp modelId="{DDC9E30F-4AF6-478F-AEE9-EC8AAF99053D}">
      <dsp:nvSpPr>
        <dsp:cNvPr id="0" name=""/>
        <dsp:cNvSpPr/>
      </dsp:nvSpPr>
      <dsp:spPr>
        <a:xfrm>
          <a:off x="6224697" y="3321432"/>
          <a:ext cx="2425546" cy="7514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21831913-1F28-483A-99EA-C39CB06A5D59}">
      <dsp:nvSpPr>
        <dsp:cNvPr id="0" name=""/>
        <dsp:cNvSpPr/>
      </dsp:nvSpPr>
      <dsp:spPr>
        <a:xfrm>
          <a:off x="6356186" y="3446347"/>
          <a:ext cx="2425546" cy="7514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24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Динамические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28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</a:t>
          </a:r>
          <a:r>
            <a:rPr lang="ru-RU" sz="24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лопаточные</a:t>
          </a:r>
          <a:r>
            <a:rPr lang="ru-RU" sz="28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)</a:t>
          </a:r>
        </a:p>
      </dsp:txBody>
      <dsp:txXfrm>
        <a:off x="6378196" y="3468357"/>
        <a:ext cx="2381526" cy="707443"/>
      </dsp:txXfrm>
    </dsp:sp>
    <dsp:sp modelId="{E1D31918-4CC2-4FC9-82A4-A3E33A31ED6D}">
      <dsp:nvSpPr>
        <dsp:cNvPr id="0" name=""/>
        <dsp:cNvSpPr/>
      </dsp:nvSpPr>
      <dsp:spPr>
        <a:xfrm>
          <a:off x="5883993" y="4384523"/>
          <a:ext cx="1688473" cy="7514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B82DA53C-882D-448B-94E3-799B830EF68A}">
      <dsp:nvSpPr>
        <dsp:cNvPr id="0" name=""/>
        <dsp:cNvSpPr/>
      </dsp:nvSpPr>
      <dsp:spPr>
        <a:xfrm>
          <a:off x="6015482" y="4509438"/>
          <a:ext cx="1688473" cy="7514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" tIns="76200" rIns="180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b="1" i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Центробеж-ные</a:t>
          </a:r>
          <a:endParaRPr lang="ru-RU" sz="2000" b="1" i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037492" y="4531448"/>
        <a:ext cx="1644453" cy="707443"/>
      </dsp:txXfrm>
    </dsp:sp>
    <dsp:sp modelId="{1B2044D3-4AFD-4167-8854-66B9B9EC74B8}">
      <dsp:nvSpPr>
        <dsp:cNvPr id="0" name=""/>
        <dsp:cNvSpPr/>
      </dsp:nvSpPr>
      <dsp:spPr>
        <a:xfrm>
          <a:off x="7821493" y="4417069"/>
          <a:ext cx="1183406" cy="7514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D2660B78-DEBB-4944-986A-DA50F68A78E8}">
      <dsp:nvSpPr>
        <dsp:cNvPr id="0" name=""/>
        <dsp:cNvSpPr/>
      </dsp:nvSpPr>
      <dsp:spPr>
        <a:xfrm>
          <a:off x="7952982" y="4541984"/>
          <a:ext cx="1183406" cy="7514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" tIns="76200" rIns="180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b="1" i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Осевые</a:t>
          </a:r>
          <a:endParaRPr lang="ru-RU" sz="2000" b="1" i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974992" y="4563994"/>
        <a:ext cx="1139386" cy="70744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27B624A-4451-4C2C-8C3C-194E66487B50}">
      <dsp:nvSpPr>
        <dsp:cNvPr id="0" name=""/>
        <dsp:cNvSpPr/>
      </dsp:nvSpPr>
      <dsp:spPr>
        <a:xfrm>
          <a:off x="4572000" y="2846041"/>
          <a:ext cx="255596" cy="12408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40823"/>
              </a:lnTo>
              <a:lnTo>
                <a:pt x="255596" y="124082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A9C122-D4EA-41CF-AE4D-9937DEF45BE3}">
      <dsp:nvSpPr>
        <dsp:cNvPr id="0" name=""/>
        <dsp:cNvSpPr/>
      </dsp:nvSpPr>
      <dsp:spPr>
        <a:xfrm>
          <a:off x="4291300" y="2846041"/>
          <a:ext cx="280699" cy="1229729"/>
        </a:xfrm>
        <a:custGeom>
          <a:avLst/>
          <a:gdLst/>
          <a:ahLst/>
          <a:cxnLst/>
          <a:rect l="0" t="0" r="0" b="0"/>
          <a:pathLst>
            <a:path>
              <a:moveTo>
                <a:pt x="280699" y="0"/>
              </a:moveTo>
              <a:lnTo>
                <a:pt x="280699" y="1229729"/>
              </a:lnTo>
              <a:lnTo>
                <a:pt x="0" y="122972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92673E-27ED-4284-960F-5B81E7414FA6}">
      <dsp:nvSpPr>
        <dsp:cNvPr id="0" name=""/>
        <dsp:cNvSpPr/>
      </dsp:nvSpPr>
      <dsp:spPr>
        <a:xfrm>
          <a:off x="4572000" y="2846041"/>
          <a:ext cx="3234723" cy="245944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78746"/>
              </a:lnTo>
              <a:lnTo>
                <a:pt x="3234723" y="2178746"/>
              </a:lnTo>
              <a:lnTo>
                <a:pt x="3234723" y="245944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EE75DA-F1BF-4DDC-83C1-BCE8320C0E35}">
      <dsp:nvSpPr>
        <dsp:cNvPr id="0" name=""/>
        <dsp:cNvSpPr/>
      </dsp:nvSpPr>
      <dsp:spPr>
        <a:xfrm>
          <a:off x="4526280" y="2846041"/>
          <a:ext cx="91440" cy="245944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45944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530400A-59D7-446A-8320-DDFAA1ED3EB3}">
      <dsp:nvSpPr>
        <dsp:cNvPr id="0" name=""/>
        <dsp:cNvSpPr/>
      </dsp:nvSpPr>
      <dsp:spPr>
        <a:xfrm>
          <a:off x="1337276" y="2846041"/>
          <a:ext cx="3234723" cy="2459445"/>
        </a:xfrm>
        <a:custGeom>
          <a:avLst/>
          <a:gdLst/>
          <a:ahLst/>
          <a:cxnLst/>
          <a:rect l="0" t="0" r="0" b="0"/>
          <a:pathLst>
            <a:path>
              <a:moveTo>
                <a:pt x="3234723" y="0"/>
              </a:moveTo>
              <a:lnTo>
                <a:pt x="3234723" y="2178746"/>
              </a:lnTo>
              <a:lnTo>
                <a:pt x="0" y="2178746"/>
              </a:lnTo>
              <a:lnTo>
                <a:pt x="0" y="245944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3F2A3F-9627-4F81-A5C7-B7258B4F5907}">
      <dsp:nvSpPr>
        <dsp:cNvPr id="0" name=""/>
        <dsp:cNvSpPr/>
      </dsp:nvSpPr>
      <dsp:spPr>
        <a:xfrm>
          <a:off x="3235337" y="1509378"/>
          <a:ext cx="2673325" cy="1336662"/>
        </a:xfrm>
        <a:prstGeom prst="rect">
          <a:avLst/>
        </a:prstGeom>
        <a:solidFill>
          <a:srgbClr val="B0EDF0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b="1" i="1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</a:t>
          </a:r>
          <a:endParaRPr lang="be-BY" sz="2400" b="1" i="1" kern="1200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235337" y="1509378"/>
        <a:ext cx="2673325" cy="1336662"/>
      </dsp:txXfrm>
    </dsp:sp>
    <dsp:sp modelId="{7FB42874-A3FE-4479-8233-98C241A8850F}">
      <dsp:nvSpPr>
        <dsp:cNvPr id="0" name=""/>
        <dsp:cNvSpPr/>
      </dsp:nvSpPr>
      <dsp:spPr>
        <a:xfrm>
          <a:off x="613" y="5305487"/>
          <a:ext cx="2673325" cy="1336662"/>
        </a:xfrm>
        <a:prstGeom prst="rect">
          <a:avLst/>
        </a:prstGeom>
        <a:solidFill>
          <a:srgbClr val="A4EAEE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 среднего давления  —  от 1,2</a:t>
          </a:r>
        </a:p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до 10 МПа</a:t>
          </a:r>
          <a:endParaRPr lang="be-BY" sz="1800" b="1" i="1" kern="1200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13" y="5305487"/>
        <a:ext cx="2673325" cy="1336662"/>
      </dsp:txXfrm>
    </dsp:sp>
    <dsp:sp modelId="{AD6327EA-704A-4A11-8BA1-38205913B6B7}">
      <dsp:nvSpPr>
        <dsp:cNvPr id="0" name=""/>
        <dsp:cNvSpPr/>
      </dsp:nvSpPr>
      <dsp:spPr>
        <a:xfrm>
          <a:off x="3235337" y="5305487"/>
          <a:ext cx="2673325" cy="1336662"/>
        </a:xfrm>
        <a:prstGeom prst="rect">
          <a:avLst/>
        </a:prstGeom>
        <a:solidFill>
          <a:srgbClr val="A4EAEE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 высокого давления  — от 10</a:t>
          </a:r>
        </a:p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до 100 МПа</a:t>
          </a:r>
          <a:endParaRPr lang="be-BY" sz="1800" b="1" i="1" kern="1200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235337" y="5305487"/>
        <a:ext cx="2673325" cy="1336662"/>
      </dsp:txXfrm>
    </dsp:sp>
    <dsp:sp modelId="{6D671AFA-148B-4B61-AA3D-E0E9DD652209}">
      <dsp:nvSpPr>
        <dsp:cNvPr id="0" name=""/>
        <dsp:cNvSpPr/>
      </dsp:nvSpPr>
      <dsp:spPr>
        <a:xfrm>
          <a:off x="6470060" y="5305487"/>
          <a:ext cx="2673325" cy="1336662"/>
        </a:xfrm>
        <a:prstGeom prst="rect">
          <a:avLst/>
        </a:prstGeom>
        <a:solidFill>
          <a:srgbClr val="A4EAEE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 сверхвысокого давления — для сжатия газа</a:t>
          </a:r>
        </a:p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ыше 100 МПа</a:t>
          </a:r>
          <a:endParaRPr lang="be-BY" sz="1800" b="1" i="1" kern="1200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470060" y="5305487"/>
        <a:ext cx="2673325" cy="1336662"/>
      </dsp:txXfrm>
    </dsp:sp>
    <dsp:sp modelId="{931669DF-F184-414D-8D42-CFFEFD60F51F}">
      <dsp:nvSpPr>
        <dsp:cNvPr id="0" name=""/>
        <dsp:cNvSpPr/>
      </dsp:nvSpPr>
      <dsp:spPr>
        <a:xfrm>
          <a:off x="1617975" y="3407439"/>
          <a:ext cx="2673325" cy="1336662"/>
        </a:xfrm>
        <a:prstGeom prst="rect">
          <a:avLst/>
        </a:prstGeom>
        <a:solidFill>
          <a:srgbClr val="A4EAEE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акуум-компрессоры —откачивают газ из сосудов с давлением ниже атмосферного</a:t>
          </a:r>
          <a:endParaRPr lang="be-BY" sz="1800" b="1" i="1" kern="1200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17975" y="3407439"/>
        <a:ext cx="2673325" cy="1336662"/>
      </dsp:txXfrm>
    </dsp:sp>
    <dsp:sp modelId="{E581830C-7EB7-4FBF-96B1-2BA85EAD4D15}">
      <dsp:nvSpPr>
        <dsp:cNvPr id="0" name=""/>
        <dsp:cNvSpPr/>
      </dsp:nvSpPr>
      <dsp:spPr>
        <a:xfrm>
          <a:off x="4827596" y="3418533"/>
          <a:ext cx="2673325" cy="1336662"/>
        </a:xfrm>
        <a:prstGeom prst="rect">
          <a:avLst/>
        </a:prstGeom>
        <a:solidFill>
          <a:srgbClr val="B0EDF0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омпрессоры низкого давления — для нагнетания газа при давлении от 0,15</a:t>
          </a:r>
        </a:p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i="1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до 1,2 МПа</a:t>
          </a:r>
          <a:endParaRPr lang="be-BY" sz="1800" b="1" i="1" kern="1200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827596" y="3418533"/>
        <a:ext cx="2673325" cy="133666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be-BY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be-BY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be-BY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be-BY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be-BY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be-BY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be-BY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be-BY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be-BY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be-BY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be-BY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be-BY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be-BY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be-BY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be-BY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be-BY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be-BY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be-BY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be-BY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be-BY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be-BY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be-BY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E4B733-01AD-4201-A3DF-5F906BAE0FB6}" type="datetimeFigureOut">
              <a:rPr lang="ru-RU" smtClean="0"/>
              <a:pPr/>
              <a:t>16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A13A3-F974-4C8B-B78C-53AA2EDB9393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be-BY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3B46DF-B163-4FED-AF91-52C8E8465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516" y="2600908"/>
            <a:ext cx="8784976" cy="1143000"/>
          </a:xfrm>
        </p:spPr>
        <p:txBody>
          <a:bodyPr>
            <a:normAutofit fontScale="90000"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МА № 5 ТЕРМОДИНАМИЧЕСКИЕ ОСНОВЫ</a:t>
            </a:r>
            <a:b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ЧИХ ПРОЦЕССОВ В КОМПРЕССОРАХ</a:t>
            </a:r>
          </a:p>
        </p:txBody>
      </p:sp>
    </p:spTree>
    <p:extLst>
      <p:ext uri="{BB962C8B-B14F-4D97-AF65-F5344CB8AC3E}">
        <p14:creationId xmlns:p14="http://schemas.microsoft.com/office/powerpoint/2010/main" val="26002158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1079612" y="116632"/>
            <a:ext cx="7185733" cy="894356"/>
            <a:chOff x="3526217" y="2126968"/>
            <a:chExt cx="2993910" cy="894356"/>
          </a:xfrm>
        </p:grpSpPr>
        <p:sp>
          <p:nvSpPr>
            <p:cNvPr id="3" name="Скругленный прямоугольник 2"/>
            <p:cNvSpPr/>
            <p:nvPr/>
          </p:nvSpPr>
          <p:spPr>
            <a:xfrm>
              <a:off x="3526217" y="2126968"/>
              <a:ext cx="2993910" cy="89435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" name="Скругленный прямоугольник 4"/>
            <p:cNvSpPr/>
            <p:nvPr/>
          </p:nvSpPr>
          <p:spPr>
            <a:xfrm>
              <a:off x="3552412" y="2153163"/>
              <a:ext cx="2941520" cy="8419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600" b="1" i="1" dirty="0" err="1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Двухроторный</a:t>
              </a:r>
              <a:r>
                <a:rPr lang="ru-RU" sz="3600" b="1" i="1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к</a:t>
              </a:r>
              <a:r>
                <a:rPr lang="ru-RU" sz="3600" b="1" i="1" kern="1200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омпрессор</a:t>
              </a:r>
            </a:p>
          </p:txBody>
        </p:sp>
      </p:grp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EA4ECC0-82D9-4AA7-A458-E6B5F99C41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1049554"/>
            <a:ext cx="5635551" cy="57023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Группа 12"/>
          <p:cNvGrpSpPr/>
          <p:nvPr/>
        </p:nvGrpSpPr>
        <p:grpSpPr>
          <a:xfrm>
            <a:off x="1943708" y="116632"/>
            <a:ext cx="5586489" cy="894356"/>
            <a:chOff x="3526217" y="2126968"/>
            <a:chExt cx="2993910" cy="894356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3526217" y="2126968"/>
              <a:ext cx="2993910" cy="89435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Скругленный прямоугольник 4"/>
            <p:cNvSpPr/>
            <p:nvPr/>
          </p:nvSpPr>
          <p:spPr>
            <a:xfrm>
              <a:off x="3552412" y="2153163"/>
              <a:ext cx="2941520" cy="8419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600" b="1" i="1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Винтовой к</a:t>
              </a:r>
              <a:r>
                <a:rPr lang="ru-RU" sz="3600" b="1" i="1" kern="1200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омпрессор</a:t>
              </a:r>
            </a:p>
          </p:txBody>
        </p:sp>
      </p:grp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6B120E2-F7F9-4D74-9AF8-59995B9A1B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232756"/>
            <a:ext cx="7629525" cy="5200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Группа 14"/>
          <p:cNvGrpSpPr/>
          <p:nvPr/>
        </p:nvGrpSpPr>
        <p:grpSpPr>
          <a:xfrm>
            <a:off x="1159154" y="116632"/>
            <a:ext cx="6825692" cy="894356"/>
            <a:chOff x="3526217" y="2126968"/>
            <a:chExt cx="2993910" cy="894356"/>
          </a:xfrm>
        </p:grpSpPr>
        <p:sp>
          <p:nvSpPr>
            <p:cNvPr id="16" name="Скругленный прямоугольник 15"/>
            <p:cNvSpPr/>
            <p:nvPr/>
          </p:nvSpPr>
          <p:spPr>
            <a:xfrm>
              <a:off x="3526217" y="2126968"/>
              <a:ext cx="2993910" cy="89435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7" name="Скругленный прямоугольник 4"/>
            <p:cNvSpPr/>
            <p:nvPr/>
          </p:nvSpPr>
          <p:spPr>
            <a:xfrm>
              <a:off x="3552412" y="2153163"/>
              <a:ext cx="2941520" cy="8419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600" b="1" i="1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Центробежные к</a:t>
              </a:r>
              <a:r>
                <a:rPr lang="ru-RU" sz="3600" b="1" i="1" kern="1200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омпрессоры</a:t>
              </a:r>
            </a:p>
          </p:txBody>
        </p:sp>
      </p:grpSp>
      <p:pic>
        <p:nvPicPr>
          <p:cNvPr id="51204" name="Picture 4" descr="E:\Text\_Kostenich\Teplotexnika\Открытая лекция\Компрессоры\Центробежные компрессоры\Центробежный компрессор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602318" y="1050192"/>
            <a:ext cx="7939364" cy="5657041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935596" y="152636"/>
            <a:ext cx="7383501" cy="894356"/>
            <a:chOff x="3526217" y="2126968"/>
            <a:chExt cx="2993910" cy="894356"/>
          </a:xfrm>
        </p:grpSpPr>
        <p:sp>
          <p:nvSpPr>
            <p:cNvPr id="3" name="Скругленный прямоугольник 2"/>
            <p:cNvSpPr/>
            <p:nvPr/>
          </p:nvSpPr>
          <p:spPr>
            <a:xfrm>
              <a:off x="3526217" y="2126968"/>
              <a:ext cx="2993910" cy="89435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" name="Скругленный прямоугольник 4"/>
            <p:cNvSpPr/>
            <p:nvPr/>
          </p:nvSpPr>
          <p:spPr>
            <a:xfrm>
              <a:off x="3552412" y="2153163"/>
              <a:ext cx="2941520" cy="8419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600" b="1" i="1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Осевые одноступенчатые к</a:t>
              </a:r>
              <a:r>
                <a:rPr lang="ru-RU" sz="3600" b="1" i="1" kern="1200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омпрессоры</a:t>
              </a:r>
            </a:p>
          </p:txBody>
        </p:sp>
      </p:grpSp>
      <p:pic>
        <p:nvPicPr>
          <p:cNvPr id="52230" name="Picture 6" descr="E:\Text\_Kostenich\Teplotexnika\Открытая лекция\Компрессоры\Осевые компрессоры\Осевой вентилятор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08" y="2564904"/>
            <a:ext cx="2977368" cy="2992330"/>
          </a:xfrm>
          <a:prstGeom prst="rect">
            <a:avLst/>
          </a:prstGeom>
          <a:noFill/>
        </p:spPr>
      </p:pic>
      <p:pic>
        <p:nvPicPr>
          <p:cNvPr id="52231" name="Picture 7" descr="E:\Text\_Kostenich\Teplotexnika\Открытая лекция\Компрессоры\Осевые компрессоры\Осевой вентилятор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6076" y="2454513"/>
            <a:ext cx="3810000" cy="2886075"/>
          </a:xfrm>
          <a:prstGeom prst="rect">
            <a:avLst/>
          </a:prstGeom>
          <a:noFill/>
        </p:spPr>
      </p:pic>
      <p:pic>
        <p:nvPicPr>
          <p:cNvPr id="52233" name="Picture 9" descr="E:\Text\_Kostenich\Teplotexnika\Открытая лекция\Компрессоры\Осевые компрессоры\Осевой вентилятор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2237869"/>
            <a:ext cx="2336832" cy="3319364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880249" y="195262"/>
            <a:ext cx="7383501" cy="894356"/>
            <a:chOff x="3526217" y="2126968"/>
            <a:chExt cx="2993910" cy="894356"/>
          </a:xfrm>
        </p:grpSpPr>
        <p:sp>
          <p:nvSpPr>
            <p:cNvPr id="6" name="Скругленный прямоугольник 5"/>
            <p:cNvSpPr/>
            <p:nvPr/>
          </p:nvSpPr>
          <p:spPr>
            <a:xfrm>
              <a:off x="3526217" y="2126968"/>
              <a:ext cx="2993910" cy="89435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Скругленный прямоугольник 4"/>
            <p:cNvSpPr/>
            <p:nvPr/>
          </p:nvSpPr>
          <p:spPr>
            <a:xfrm>
              <a:off x="3552412" y="2153163"/>
              <a:ext cx="2941520" cy="8419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600" b="1" i="1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Осевые многоступенчатые к</a:t>
              </a:r>
              <a:r>
                <a:rPr lang="ru-RU" sz="3600" b="1" i="1" kern="1200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омпрессоры</a:t>
              </a:r>
            </a:p>
          </p:txBody>
        </p:sp>
      </p:grp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348A1C6-E8AD-4210-B303-F3471567F2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773" b="5022"/>
          <a:stretch/>
        </p:blipFill>
        <p:spPr>
          <a:xfrm>
            <a:off x="743933" y="1115813"/>
            <a:ext cx="7656133" cy="55692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2114532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деальным называется компрессор, в котором: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2960783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0000" indent="-360000" algn="just">
              <a:spcBef>
                <a:spcPts val="1200"/>
              </a:spcBef>
            </a:pP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   отсутствует вредный объем;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0" y="3770877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0000" indent="-360000" algn="just">
              <a:spcBef>
                <a:spcPts val="1200"/>
              </a:spcBef>
            </a:pP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   отсутствуют потери на трение;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0" y="4709972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54350" indent="-514350" algn="just">
              <a:spcBef>
                <a:spcPts val="1200"/>
              </a:spcBef>
            </a:pP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процессы всасывания и нагнетания происходят при постоянном давлении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53927" y="252369"/>
            <a:ext cx="8836145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800" b="1" i="1" dirty="0">
                <a:solidFill>
                  <a:srgbClr val="9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прос 2. Работа (идеального)и параметры реального</a:t>
            </a:r>
          </a:p>
          <a:p>
            <a:pPr algn="ctr"/>
            <a:r>
              <a:rPr lang="ru-RU" sz="3800" b="1" i="1" dirty="0">
                <a:solidFill>
                  <a:srgbClr val="9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ршневого компрессора</a:t>
            </a:r>
            <a:endParaRPr lang="be-BY" sz="3800" i="1" dirty="0">
              <a:solidFill>
                <a:srgbClr val="96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387" name="Picture 3" descr="Схема поршневого компрессор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31679" y="164802"/>
            <a:ext cx="7209871" cy="4984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326125" y="5000427"/>
            <a:ext cx="88209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одноступенчатого поршневого компрессора:</a:t>
            </a:r>
          </a:p>
          <a:p>
            <a:pPr algn="ctr"/>
            <a:r>
              <a:rPr lang="ru-RU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— цилиндр; 2 — поршень; </a:t>
            </a:r>
          </a:p>
          <a:p>
            <a:pPr algn="ctr"/>
            <a:r>
              <a:rPr lang="ru-RU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— впускной клапан; 4 — нагнетательный клапан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Диаграмма идеального компрессора (Компас) 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00779" y="1092168"/>
            <a:ext cx="5142443" cy="5403924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0" y="0"/>
            <a:ext cx="91439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икаторная диаграмма идеального одноступенчатого поршневого компрессора</a:t>
            </a:r>
            <a:endParaRPr lang="ru-RU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760"/>
                            </p:stCondLst>
                            <p:childTnLst>
                              <p:par>
                                <p:cTn id="11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430728" y="139815"/>
            <a:ext cx="8282544" cy="6578371"/>
            <a:chOff x="430728" y="139815"/>
            <a:chExt cx="8282544" cy="6578371"/>
          </a:xfrm>
        </p:grpSpPr>
        <p:pic>
          <p:nvPicPr>
            <p:cNvPr id="9" name="Рисунок 8" descr="Диаграмма идеального компрессора (Компас)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30728" y="139815"/>
              <a:ext cx="8282544" cy="6578371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1395369" y="5254650"/>
              <a:ext cx="4016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b="1" i="1" dirty="0">
                  <a:solidFill>
                    <a:schemeClr val="bg1"/>
                  </a:solidFill>
                  <a:latin typeface="GOST type A" pitchFamily="34" charset="0"/>
                </a:rPr>
                <a:t>0</a:t>
              </a:r>
              <a:endParaRPr lang="be-BY" sz="3200" b="1" i="1" dirty="0">
                <a:solidFill>
                  <a:schemeClr val="bg1"/>
                </a:solidFill>
                <a:latin typeface="GOST type A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398421"/>
            <a:ext cx="91439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4-1 – всасывание воздуха в цилиндр компрессора при Р</a:t>
            </a:r>
            <a:r>
              <a:rPr lang="ru-RU" sz="32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1846770"/>
            <a:ext cx="91439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1-2 – сжатие воздуха в цилиндре компрессора до давления Р</a:t>
            </a:r>
            <a:r>
              <a:rPr lang="ru-RU" sz="32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3295119"/>
            <a:ext cx="91439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2-3 – нагнетание воздуха в резервуар</a:t>
            </a:r>
          </a:p>
          <a:p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Р</a:t>
            </a:r>
            <a:r>
              <a:rPr lang="ru-RU" sz="32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" y="4743468"/>
            <a:ext cx="91439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3-4 – мгновенное снижение давления от Р</a:t>
            </a:r>
            <a:r>
              <a:rPr lang="ru-RU" sz="32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о Р</a:t>
            </a:r>
            <a:r>
              <a:rPr lang="ru-RU" sz="32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возможное только в идеальном компрессоре.</a:t>
            </a:r>
            <a:endParaRPr lang="ru-RU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684591"/>
            <a:ext cx="9144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мпрессор (от лат. </a:t>
            </a:r>
            <a:r>
              <a:rPr lang="ru-RU" sz="4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io</a:t>
            </a:r>
            <a:r>
              <a:rPr lang="ru-RU" sz="4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— сжатие) — машина для сжатия газов и их перемещения.</a:t>
            </a:r>
          </a:p>
        </p:txBody>
      </p:sp>
      <p:sp>
        <p:nvSpPr>
          <p:cNvPr id="5" name="TextBox 4"/>
          <p:cNvSpPr txBox="1">
            <a:spLocks noChangeAspect="1"/>
          </p:cNvSpPr>
          <p:nvPr/>
        </p:nvSpPr>
        <p:spPr>
          <a:xfrm>
            <a:off x="117414" y="982629"/>
            <a:ext cx="88380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ru-RU" sz="4400" b="1" i="1" dirty="0">
                <a:solidFill>
                  <a:srgbClr val="9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прос 1. Назначение и классификация компрессоров</a:t>
            </a:r>
            <a:endParaRPr lang="be-BY" sz="4400" i="1" dirty="0">
              <a:solidFill>
                <a:srgbClr val="96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be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142830"/>
            <a:ext cx="91439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одном и том же давлении Р</a:t>
            </a:r>
            <a:r>
              <a:rPr lang="ru-RU" sz="32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ъём нагнетаемого воздуха может быт различным</a:t>
            </a:r>
          </a:p>
          <a:p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зависимости от процесса сжатия.</a:t>
            </a:r>
            <a:endParaRPr lang="ru-RU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" y="2047430"/>
            <a:ext cx="91439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н может протекать по линии 1-2'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отерме (идеальное охлаждение компрессора), 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</a:t>
            </a:r>
            <a:endParaRPr lang="ru-RU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" y="3459588"/>
            <a:ext cx="91439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жет протекать по линии 1-2''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диабате (сжатие без теплообмена с окружающей средой), 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41.</a:t>
            </a:r>
            <a:endParaRPr lang="ru-RU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" y="5364189"/>
            <a:ext cx="91439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сжатия в реальном компрессоре протекает по политропе 1-2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 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2…1,25.</a:t>
            </a:r>
            <a:endParaRPr lang="ru-RU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3360738" y="1958975"/>
          <a:ext cx="241141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965160" imgH="622080" progId="Equation.DSMT4">
                  <p:embed/>
                </p:oleObj>
              </mc:Choice>
              <mc:Fallback>
                <p:oleObj name="Equation" r:id="rId3" imgW="965160" imgH="622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1958975"/>
                        <a:ext cx="2411412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0" y="361908"/>
            <a:ext cx="91439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ое давление сжатия Р</a:t>
            </a:r>
            <a:r>
              <a:rPr lang="ru-RU" sz="32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 реальном компрессоре определяется из отношения</a:t>
            </a:r>
            <a:endParaRPr lang="ru-RU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0" y="3921560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де температура газа в конце сжатия Т</a:t>
            </a:r>
            <a:r>
              <a:rPr lang="ru-RU" sz="32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граничивается температурой вспышки масла, применяемого для смазки компрессора, которая находится в пределах 200…250° С.</a:t>
            </a:r>
            <a:endParaRPr lang="ru-RU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880"/>
                            </p:stCondLst>
                            <p:childTnLst>
                              <p:par>
                                <p:cTn id="11" presetID="5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93" decel="1000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193" decel="100000"/>
                                        <p:tgtEl>
                                          <p:spTgt spid="143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193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193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430200" y="139564"/>
            <a:ext cx="8283600" cy="6578872"/>
            <a:chOff x="430200" y="139564"/>
            <a:chExt cx="8283600" cy="6578872"/>
          </a:xfrm>
        </p:grpSpPr>
        <p:pic>
          <p:nvPicPr>
            <p:cNvPr id="4" name="Рисунок 3" descr="Диаграмма идеального компрессора (Компас) 2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30200" y="139564"/>
              <a:ext cx="8283600" cy="6578872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1395369" y="5254650"/>
              <a:ext cx="4016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b="1" i="1" dirty="0">
                  <a:solidFill>
                    <a:schemeClr val="bg1"/>
                  </a:solidFill>
                  <a:latin typeface="GOST type A" pitchFamily="34" charset="0"/>
                </a:rPr>
                <a:t>0</a:t>
              </a:r>
              <a:endParaRPr lang="be-BY" sz="3200" b="1" i="1" dirty="0">
                <a:solidFill>
                  <a:schemeClr val="bg1"/>
                </a:solidFill>
                <a:latin typeface="GOST type A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0"/>
            <a:ext cx="914399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, затрачиваемая на привод компрессора при сжатии 1 кг газа, графически изображается площадью 12341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0" y="1737364"/>
            <a:ext cx="9143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ощадь 12341 может быть определена из выражения</a:t>
            </a:r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577850" y="2374900"/>
          <a:ext cx="78771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3" imgW="3530520" imgH="215640" progId="Equation.DSMT4">
                  <p:embed/>
                </p:oleObj>
              </mc:Choice>
              <mc:Fallback>
                <p:oleObj name="Equation" r:id="rId3" imgW="353052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374900"/>
                        <a:ext cx="78771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-1493" y="3032141"/>
            <a:ext cx="914399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де пл. 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56</a:t>
            </a:r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рафически изображает работу сжатия, пл. 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05</a:t>
            </a:r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работу нагнетания, а пл. 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06</a:t>
            </a:r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работу всасывания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0" y="4706388"/>
            <a:ext cx="9143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гда работа, затрачиваемая на привод компрессора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344738" y="5132433"/>
          <a:ext cx="44767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5" imgW="1790700" imgH="647700" progId="Equation.DSMT4">
                  <p:embed/>
                </p:oleObj>
              </mc:Choice>
              <mc:Fallback>
                <p:oleObj name="Equation" r:id="rId5" imgW="1790700" imgH="647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5132433"/>
                        <a:ext cx="4476750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0" y="69804"/>
            <a:ext cx="914399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, затрачиваемая на привод компрессора при изотермическом сжатии, с учетом того, что в изотермическом процессе p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p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будет равна</a:t>
            </a:r>
          </a:p>
        </p:txBody>
      </p:sp>
      <p:grpSp>
        <p:nvGrpSpPr>
          <p:cNvPr id="9" name="Группа 8"/>
          <p:cNvGrpSpPr/>
          <p:nvPr/>
        </p:nvGrpSpPr>
        <p:grpSpPr>
          <a:xfrm>
            <a:off x="2363788" y="1444625"/>
            <a:ext cx="4262405" cy="1619250"/>
            <a:chOff x="2567017" y="787391"/>
            <a:chExt cx="4262405" cy="1619250"/>
          </a:xfrm>
        </p:grpSpPr>
        <p:graphicFrame>
          <p:nvGraphicFramePr>
            <p:cNvPr id="48130" name="Object 2"/>
            <p:cNvGraphicFramePr>
              <a:graphicFrameLocks noChangeAspect="1"/>
            </p:cNvGraphicFramePr>
            <p:nvPr/>
          </p:nvGraphicFramePr>
          <p:xfrm>
            <a:off x="2567017" y="787391"/>
            <a:ext cx="4032250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1" name="Equation" r:id="rId3" imgW="1612800" imgH="647640" progId="Equation.DSMT4">
                    <p:embed/>
                  </p:oleObj>
                </mc:Choice>
                <mc:Fallback>
                  <p:oleObj name="Equation" r:id="rId3" imgW="1612800" imgH="6476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017" y="787391"/>
                          <a:ext cx="4032250" cy="161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Прямоугольник 9"/>
            <p:cNvSpPr/>
            <p:nvPr/>
          </p:nvSpPr>
          <p:spPr>
            <a:xfrm>
              <a:off x="6543702" y="1311246"/>
              <a:ext cx="28572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3200" b="1" i="1" dirty="0">
                  <a:solidFill>
                    <a:srgbClr val="C00000"/>
                  </a:solidFill>
                </a:rPr>
                <a:t>.</a:t>
              </a:r>
            </a:p>
          </p:txBody>
        </p:sp>
      </p:grpSp>
      <p:sp>
        <p:nvSpPr>
          <p:cNvPr id="11" name="Прямоугольник 10"/>
          <p:cNvSpPr/>
          <p:nvPr/>
        </p:nvSpPr>
        <p:spPr>
          <a:xfrm>
            <a:off x="7875" y="3066369"/>
            <a:ext cx="91439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, затрачиваемая на привод компрессора при адиабатном сжатии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e-BY"/>
          </a:p>
        </p:txBody>
      </p:sp>
      <p:grpSp>
        <p:nvGrpSpPr>
          <p:cNvPr id="14" name="Группа 13"/>
          <p:cNvGrpSpPr/>
          <p:nvPr/>
        </p:nvGrpSpPr>
        <p:grpSpPr>
          <a:xfrm>
            <a:off x="2016090" y="4268799"/>
            <a:ext cx="5068923" cy="1928813"/>
            <a:chOff x="2052603" y="4268799"/>
            <a:chExt cx="5068923" cy="1928813"/>
          </a:xfrm>
        </p:grpSpPr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2052603" y="4268799"/>
            <a:ext cx="4883150" cy="192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2" name="Equation" r:id="rId5" imgW="1955520" imgH="774360" progId="Equation.DSMT4">
                    <p:embed/>
                  </p:oleObj>
                </mc:Choice>
                <mc:Fallback>
                  <p:oleObj name="Equation" r:id="rId5" imgW="1955520" imgH="7743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603" y="4268799"/>
                          <a:ext cx="4883150" cy="1928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Прямоугольник 12"/>
            <p:cNvSpPr/>
            <p:nvPr/>
          </p:nvSpPr>
          <p:spPr>
            <a:xfrm>
              <a:off x="6835806" y="5035005"/>
              <a:ext cx="28572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3200" b="1" i="1" dirty="0">
                  <a:solidFill>
                    <a:srgbClr val="C00000"/>
                  </a:solidFill>
                </a:rPr>
                <a:t>.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7875" y="215856"/>
            <a:ext cx="91439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, затрачиваемая на привод компрессора при политропном сжатии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e-BY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044734" y="1418275"/>
          <a:ext cx="5010150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3" imgW="2006280" imgH="774360" progId="Equation.DSMT4">
                  <p:embed/>
                </p:oleObj>
              </mc:Choice>
              <mc:Fallback>
                <p:oleObj name="Equation" r:id="rId3" imgW="200628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34" y="1418275"/>
                        <a:ext cx="5010150" cy="192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425"/>
                            </p:stCondLst>
                            <p:childTnLst>
                              <p:par>
                                <p:cTn id="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43508" y="116632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икаторная диаграмма реального одноступенчатого поршневого компрессора</a:t>
            </a:r>
            <a:endParaRPr lang="be-BY" sz="28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177" name="Picture 1" descr="Индикаторная диаграмма реального компрессор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5596" y="1187370"/>
            <a:ext cx="7978761" cy="541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85481" y="152636"/>
            <a:ext cx="4773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ступенчатое сжатие</a:t>
            </a:r>
            <a:endParaRPr lang="be-BY" sz="28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587436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икаторная диаграмма идеального трехступенчатого поршневого компрессора</a:t>
            </a:r>
            <a:endParaRPr lang="be-BY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226" name="Picture 2" descr="Индикаторная диаграмма идеального трехступенчатого поршневого компрессор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548680"/>
            <a:ext cx="5975407" cy="5427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B7C1AEC-82F5-4073-9BBC-51BFDB874C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62" t="46500" r="17319" b="26201"/>
          <a:stretch/>
        </p:blipFill>
        <p:spPr>
          <a:xfrm>
            <a:off x="-38386" y="260648"/>
            <a:ext cx="9090318" cy="2052228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3A08024-3922-451A-B73E-526AFE9858F1}"/>
              </a:ext>
            </a:extLst>
          </p:cNvPr>
          <p:cNvSpPr/>
          <p:nvPr/>
        </p:nvSpPr>
        <p:spPr>
          <a:xfrm>
            <a:off x="15563" y="2413337"/>
            <a:ext cx="904967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ъем газа, который поступил в цилиндр 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с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меньше, чем рабочий объем </a:t>
            </a:r>
            <a:r>
              <a:rPr lang="ru-RU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ношени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74F46BF-4BDC-4DD4-9603-158FA7F6EF3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338" t="32500" r="46456" b="61900"/>
          <a:stretch/>
        </p:blipFill>
        <p:spPr>
          <a:xfrm>
            <a:off x="3383408" y="3215255"/>
            <a:ext cx="2313984" cy="62841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26515D1-10AF-4AFB-B068-65D07D8FB3C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957" t="44658" r="17319" b="26901"/>
          <a:stretch/>
        </p:blipFill>
        <p:spPr>
          <a:xfrm>
            <a:off x="15563" y="4157516"/>
            <a:ext cx="9049674" cy="2137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004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EC09EE7-48C9-4DCD-A42D-2B7EC2B896E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350" t="39500" r="17319" b="38100"/>
          <a:stretch/>
        </p:blipFill>
        <p:spPr>
          <a:xfrm>
            <a:off x="39255" y="116632"/>
            <a:ext cx="9094893" cy="1701968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071E54B-3ED1-44C9-AB1E-44DAC9592E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500" t="37400" r="13776" b="31801"/>
          <a:stretch/>
        </p:blipFill>
        <p:spPr>
          <a:xfrm>
            <a:off x="82928" y="1880828"/>
            <a:ext cx="9007546" cy="230425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CBCDDD2-730C-4450-A1C6-B115AECC92A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8500" t="38800" r="14169" b="29701"/>
          <a:stretch/>
        </p:blipFill>
        <p:spPr>
          <a:xfrm>
            <a:off x="82928" y="4283944"/>
            <a:ext cx="8867158" cy="2333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63778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Схема 6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Схема 4"/>
          <p:cNvGraphicFramePr/>
          <p:nvPr>
            <p:extLst>
              <p:ext uri="{D42A27DB-BD31-4B8C-83A1-F6EECF244321}">
                <p14:modId xmlns:p14="http://schemas.microsoft.com/office/powerpoint/2010/main" val="294540966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0" y="7141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компрессоров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0" y="71435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ции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6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Graphic spid="5" grpId="0">
        <p:bldAsOne/>
      </p:bldGraphic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Схема 6"/>
          <p:cNvGraphicFramePr/>
          <p:nvPr>
            <p:extLst>
              <p:ext uri="{D42A27DB-BD31-4B8C-83A1-F6EECF244321}">
                <p14:modId xmlns:p14="http://schemas.microsoft.com/office/powerpoint/2010/main" val="3868891479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0" y="7141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компрессоров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71435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ции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521059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ъемный компрессор — это машина, в которой сжатие газа происходит в рабочих камерах, периодически изменяющих свой объём.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6953" y="2552688"/>
            <a:ext cx="862494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намический (лопаточный) компрессор — машина, в которой сжатие газа происходит</a:t>
            </a:r>
          </a:p>
          <a:p>
            <a:pPr algn="just"/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результате его взаимодействия с </a:t>
            </a:r>
            <a:r>
              <a:rPr lang="ru-RU" sz="32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ращаю-щимися</a:t>
            </a:r>
            <a:r>
              <a:rPr lang="ru-RU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опатками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Схема 1"/>
          <p:cNvGraphicFramePr/>
          <p:nvPr>
            <p:extLst>
              <p:ext uri="{D42A27DB-BD31-4B8C-83A1-F6EECF244321}">
                <p14:modId xmlns:p14="http://schemas.microsoft.com/office/powerpoint/2010/main" val="1510863970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0" y="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компрессоров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по конечному давлению</a:t>
            </a:r>
          </a:p>
        </p:txBody>
      </p:sp>
    </p:spTree>
    <p:extLst>
      <p:ext uri="{BB962C8B-B14F-4D97-AF65-F5344CB8AC3E}">
        <p14:creationId xmlns:p14="http://schemas.microsoft.com/office/powerpoint/2010/main" val="18693709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8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1943708" y="152636"/>
            <a:ext cx="5586489" cy="894356"/>
            <a:chOff x="3526217" y="2126968"/>
            <a:chExt cx="2993910" cy="894356"/>
          </a:xfrm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3526217" y="2126968"/>
              <a:ext cx="2993910" cy="89435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Скругленный прямоугольник 4"/>
            <p:cNvSpPr/>
            <p:nvPr/>
          </p:nvSpPr>
          <p:spPr>
            <a:xfrm>
              <a:off x="3552412" y="2153163"/>
              <a:ext cx="2941520" cy="8419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600" b="1" i="1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Поршневой к</a:t>
              </a:r>
              <a:r>
                <a:rPr lang="ru-RU" sz="3600" b="1" i="1" kern="1200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омпрессор</a:t>
              </a:r>
            </a:p>
          </p:txBody>
        </p:sp>
      </p:grp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DAF02FC-D963-4797-9753-8652CC38D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53697" y="1020797"/>
            <a:ext cx="5766509" cy="56277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/>
          <p:nvPr/>
        </p:nvGrpSpPr>
        <p:grpSpPr>
          <a:xfrm>
            <a:off x="1866054" y="137600"/>
            <a:ext cx="5586489" cy="894356"/>
            <a:chOff x="3526217" y="2126968"/>
            <a:chExt cx="2993910" cy="894356"/>
          </a:xfrm>
        </p:grpSpPr>
        <p:sp>
          <p:nvSpPr>
            <p:cNvPr id="4" name="Скругленный прямоугольник 3"/>
            <p:cNvSpPr/>
            <p:nvPr/>
          </p:nvSpPr>
          <p:spPr>
            <a:xfrm>
              <a:off x="3526217" y="2126968"/>
              <a:ext cx="2993910" cy="89435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" name="Скругленный прямоугольник 4"/>
            <p:cNvSpPr/>
            <p:nvPr/>
          </p:nvSpPr>
          <p:spPr>
            <a:xfrm>
              <a:off x="3552412" y="2153163"/>
              <a:ext cx="2941520" cy="8419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600" b="1" i="1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Роторно-лопастной к</a:t>
              </a:r>
              <a:r>
                <a:rPr lang="ru-RU" sz="3600" b="1" i="1" kern="1200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омпрессор</a:t>
              </a:r>
            </a:p>
          </p:txBody>
        </p:sp>
      </p:grp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43C84AA-2F85-485A-86FA-466195D3A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200097"/>
            <a:ext cx="7885574" cy="56513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21</TotalTime>
  <Words>549</Words>
  <Application>Microsoft Office PowerPoint</Application>
  <PresentationFormat>Экран (4:3)</PresentationFormat>
  <Paragraphs>80</Paragraphs>
  <Slides>2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5" baseType="lpstr">
      <vt:lpstr>Arial</vt:lpstr>
      <vt:lpstr>Calibri</vt:lpstr>
      <vt:lpstr>GOST type A</vt:lpstr>
      <vt:lpstr>Times New Roman</vt:lpstr>
      <vt:lpstr>Тема Office</vt:lpstr>
      <vt:lpstr>Equation</vt:lpstr>
      <vt:lpstr>ТЕМА № 5 ТЕРМОДИНАМИЧЕСКИЕ ОСНОВЫ РАБОЧИХ ПРОЦЕССОВ В КОМПРЕССОРАХ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Konto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Valery</dc:creator>
  <cp:lastModifiedBy>Сергей Рубец</cp:lastModifiedBy>
  <cp:revision>421</cp:revision>
  <dcterms:created xsi:type="dcterms:W3CDTF">2009-05-08T16:40:56Z</dcterms:created>
  <dcterms:modified xsi:type="dcterms:W3CDTF">2021-09-16T13:19:15Z</dcterms:modified>
</cp:coreProperties>
</file>